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148"/>
        <w:tblW w:w="7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08"/>
        <w:gridCol w:w="4294"/>
        <w:gridCol w:w="1466"/>
      </w:tblGrid>
      <w:tr w:rsidR="00107220" w:rsidTr="0025005A">
        <w:trPr>
          <w:trHeight w:val="567"/>
        </w:trPr>
        <w:tc>
          <w:tcPr>
            <w:tcW w:w="1908" w:type="dxa"/>
            <w:vAlign w:val="center"/>
          </w:tcPr>
          <w:p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院、系领导</w:t>
            </w:r>
          </w:p>
          <w:p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审批并签名</w:t>
            </w:r>
          </w:p>
        </w:tc>
        <w:tc>
          <w:tcPr>
            <w:tcW w:w="4294" w:type="dxa"/>
            <w:vAlign w:val="center"/>
          </w:tcPr>
          <w:p w:rsidR="00107220" w:rsidRDefault="00107220" w:rsidP="0025005A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      </w:t>
            </w:r>
          </w:p>
        </w:tc>
        <w:tc>
          <w:tcPr>
            <w:tcW w:w="1466" w:type="dxa"/>
            <w:vAlign w:val="center"/>
          </w:tcPr>
          <w:p w:rsidR="00107220" w:rsidRDefault="00715E04" w:rsidP="009E60E2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</w:t>
            </w:r>
            <w:r w:rsidR="009E60E2">
              <w:rPr>
                <w:rFonts w:hint="eastAsia"/>
                <w:sz w:val="28"/>
              </w:rPr>
              <w:t>B</w:t>
            </w:r>
            <w:r w:rsidR="00107220">
              <w:rPr>
                <w:rFonts w:hint="eastAsia"/>
                <w:sz w:val="28"/>
              </w:rPr>
              <w:t>卷</w:t>
            </w:r>
          </w:p>
        </w:tc>
      </w:tr>
    </w:tbl>
    <w:p w:rsidR="00107220" w:rsidRDefault="00107220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</w:p>
    <w:p w:rsidR="003D26E4" w:rsidRPr="004B7BCE" w:rsidRDefault="003D26E4" w:rsidP="00333984">
      <w:pPr>
        <w:spacing w:line="288" w:lineRule="auto"/>
        <w:ind w:leftChars="135" w:left="283"/>
        <w:jc w:val="center"/>
        <w:rPr>
          <w:rFonts w:eastAsia="黑体"/>
          <w:b/>
          <w:bCs/>
          <w:szCs w:val="21"/>
        </w:rPr>
      </w:pPr>
    </w:p>
    <w:p w:rsidR="00A86E7F" w:rsidRDefault="00A86E7F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0621A7">
        <w:rPr>
          <w:rFonts w:eastAsia="黑体" w:hint="eastAsia"/>
          <w:b/>
          <w:bCs/>
          <w:sz w:val="32"/>
          <w:szCs w:val="36"/>
          <w:u w:val="single"/>
        </w:rPr>
        <w:t>7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-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0621A7">
        <w:rPr>
          <w:rFonts w:eastAsia="黑体" w:hint="eastAsia"/>
          <w:b/>
          <w:bCs/>
          <w:sz w:val="32"/>
          <w:szCs w:val="36"/>
          <w:u w:val="single"/>
        </w:rPr>
        <w:t>8</w:t>
      </w:r>
      <w:r>
        <w:rPr>
          <w:rFonts w:eastAsia="黑体" w:hint="eastAsia"/>
          <w:b/>
          <w:bCs/>
          <w:sz w:val="32"/>
          <w:szCs w:val="36"/>
        </w:rPr>
        <w:t>学年第</w:t>
      </w:r>
      <w:r w:rsidR="00715E0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0D4C"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</w:p>
    <w:p w:rsidR="00FA287E" w:rsidRDefault="00A86E7F" w:rsidP="00333984">
      <w:pPr>
        <w:spacing w:line="288" w:lineRule="auto"/>
        <w:ind w:leftChars="135" w:left="283"/>
        <w:jc w:val="center"/>
        <w:rPr>
          <w:sz w:val="28"/>
        </w:rPr>
      </w:pPr>
      <w:r>
        <w:rPr>
          <w:rFonts w:hint="eastAsia"/>
          <w:sz w:val="28"/>
        </w:rPr>
        <w:t>课程</w:t>
      </w:r>
      <w:r w:rsidR="00FA287E" w:rsidRPr="00FA287E">
        <w:rPr>
          <w:rFonts w:hint="eastAsia"/>
          <w:sz w:val="28"/>
          <w:u w:val="single"/>
        </w:rPr>
        <w:t xml:space="preserve"> </w:t>
      </w:r>
      <w:r w:rsidR="00943343">
        <w:rPr>
          <w:rFonts w:hint="eastAsia"/>
          <w:b/>
          <w:sz w:val="28"/>
          <w:u w:val="single"/>
        </w:rPr>
        <w:t>结构</w:t>
      </w:r>
      <w:r w:rsidR="00FA287E" w:rsidRPr="00FA287E">
        <w:rPr>
          <w:rFonts w:hint="eastAsia"/>
          <w:b/>
          <w:sz w:val="28"/>
          <w:u w:val="single"/>
        </w:rPr>
        <w:t>力学</w:t>
      </w:r>
      <w:r>
        <w:rPr>
          <w:rFonts w:hint="eastAsia"/>
          <w:sz w:val="28"/>
          <w:u w:val="single"/>
        </w:rPr>
        <w:t xml:space="preserve"> </w:t>
      </w:r>
      <w:r>
        <w:rPr>
          <w:rFonts w:hint="eastAsia"/>
          <w:sz w:val="28"/>
        </w:rPr>
        <w:t>考试形式（闭卷，考试）</w:t>
      </w:r>
    </w:p>
    <w:p w:rsidR="00715E04" w:rsidRDefault="00FA0D4C" w:rsidP="00FA0D4C">
      <w:pPr>
        <w:spacing w:line="288" w:lineRule="auto"/>
        <w:jc w:val="center"/>
        <w:rPr>
          <w:sz w:val="28"/>
        </w:rPr>
      </w:pPr>
      <w:r w:rsidRPr="00516D12">
        <w:rPr>
          <w:rFonts w:eastAsia="黑体"/>
          <w:sz w:val="28"/>
          <w:szCs w:val="28"/>
        </w:rPr>
        <w:t>考试注意（考试时间：</w:t>
      </w:r>
      <w:r w:rsidRPr="00516D12">
        <w:rPr>
          <w:rFonts w:eastAsia="黑体"/>
          <w:sz w:val="28"/>
          <w:szCs w:val="28"/>
        </w:rPr>
        <w:t>120</w:t>
      </w:r>
      <w:r w:rsidRPr="00516D12">
        <w:rPr>
          <w:rFonts w:eastAsia="黑体"/>
          <w:sz w:val="28"/>
          <w:szCs w:val="28"/>
        </w:rPr>
        <w:t>分钟，不能使用计算器）</w:t>
      </w:r>
    </w:p>
    <w:tbl>
      <w:tblPr>
        <w:tblpPr w:leftFromText="180" w:rightFromText="180" w:vertAnchor="text" w:horzAnchor="margin" w:tblpXSpec="center" w:tblpY="13"/>
        <w:tblW w:w="429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03"/>
        <w:gridCol w:w="567"/>
        <w:gridCol w:w="589"/>
        <w:gridCol w:w="541"/>
        <w:gridCol w:w="541"/>
        <w:gridCol w:w="541"/>
        <w:gridCol w:w="622"/>
        <w:gridCol w:w="565"/>
        <w:gridCol w:w="569"/>
        <w:gridCol w:w="565"/>
        <w:gridCol w:w="661"/>
        <w:gridCol w:w="819"/>
      </w:tblGrid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题次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一</w:t>
            </w:r>
          </w:p>
        </w:tc>
        <w:tc>
          <w:tcPr>
            <w:tcW w:w="383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二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三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四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五</w:t>
            </w:r>
          </w:p>
        </w:tc>
        <w:tc>
          <w:tcPr>
            <w:tcW w:w="405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六</w:t>
            </w:r>
          </w:p>
        </w:tc>
        <w:tc>
          <w:tcPr>
            <w:tcW w:w="368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七</w:t>
            </w:r>
          </w:p>
        </w:tc>
        <w:tc>
          <w:tcPr>
            <w:tcW w:w="370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八</w:t>
            </w:r>
          </w:p>
        </w:tc>
        <w:tc>
          <w:tcPr>
            <w:tcW w:w="368" w:type="pct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九</w:t>
            </w:r>
          </w:p>
        </w:tc>
        <w:tc>
          <w:tcPr>
            <w:tcW w:w="430" w:type="pct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十</w:t>
            </w:r>
          </w:p>
        </w:tc>
        <w:tc>
          <w:tcPr>
            <w:tcW w:w="533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总分</w:t>
            </w:r>
          </w:p>
        </w:tc>
      </w:tr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分数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383" w:type="pct"/>
            <w:vAlign w:val="center"/>
          </w:tcPr>
          <w:p w:rsidR="0074496B" w:rsidRPr="008C7305" w:rsidRDefault="0074496B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D81BC7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3C146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405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36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370" w:type="pct"/>
          </w:tcPr>
          <w:p w:rsidR="0074496B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368" w:type="pct"/>
          </w:tcPr>
          <w:p w:rsidR="0074496B" w:rsidRDefault="0074496B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30" w:type="pct"/>
          </w:tcPr>
          <w:p w:rsidR="0074496B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53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0</w:t>
            </w:r>
          </w:p>
        </w:tc>
      </w:tr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评分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8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05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70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0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53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阅卷人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8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05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70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0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53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</w:tbl>
    <w:p w:rsidR="00670C6F" w:rsidRPr="008B1C54" w:rsidRDefault="00AB792D" w:rsidP="0074496B">
      <w:pPr>
        <w:spacing w:line="288" w:lineRule="auto"/>
        <w:ind w:right="420" w:firstLineChars="200" w:firstLine="420"/>
        <w:rPr>
          <w:b/>
          <w:szCs w:val="21"/>
        </w:rPr>
      </w:pPr>
      <w:r w:rsidRPr="00AB792D">
        <w:rPr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4152" type="#_x0000_t202" style="position:absolute;left:0;text-align:left;margin-left:-23.75pt;margin-top:5pt;width:28.4pt;height:357.6pt;z-index:251651072;mso-position-horizontal-relative:text;mso-position-vertical-relative:text" filled="f" stroked="f">
            <v:textbox style="layout-flow:vertical;mso-layout-flow-alt:bottom-to-top;mso-next-textbox:#_x0000_s14152" inset=",0,,0">
              <w:txbxContent>
                <w:p w:rsidR="00600CF6" w:rsidRPr="00D2745F" w:rsidRDefault="00600CF6" w:rsidP="00333984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 w:rsidRPr="007B4F0A">
                    <w:rPr>
                      <w:rFonts w:ascii="宋体" w:hAnsi="宋体" w:hint="eastAsia"/>
                      <w:u w:val="thick"/>
                    </w:rPr>
                    <w:t>土木工程学院</w:t>
                  </w:r>
                  <w:r>
                    <w:rPr>
                      <w:rFonts w:ascii="宋体" w:hAnsi="宋体" w:hint="eastAsia"/>
                      <w:u w:val="thick"/>
                    </w:rPr>
                    <w:t xml:space="preserve">  </w:t>
                  </w:r>
                  <w:r w:rsidRPr="007B4F0A">
                    <w:rPr>
                      <w:rFonts w:ascii="宋体" w:hAnsi="宋体" w:hint="eastAsia"/>
                      <w:u w:val="thick"/>
                    </w:rPr>
                    <w:t>土木</w:t>
                  </w:r>
                  <w:r>
                    <w:rPr>
                      <w:rFonts w:ascii="宋体" w:hAnsi="宋体" w:hint="eastAsia"/>
                      <w:u w:val="thick"/>
                    </w:rPr>
                    <w:t xml:space="preserve">   </w:t>
                  </w:r>
                  <w:r>
                    <w:rPr>
                      <w:rFonts w:ascii="华文细黑" w:eastAsia="华文细黑" w:hAnsi="华文细黑" w:hint="eastAsia"/>
                      <w:u w:val="thick"/>
                    </w:rPr>
                    <w:t xml:space="preserve">  </w:t>
                  </w:r>
                  <w:r w:rsidRPr="00D2745F">
                    <w:rPr>
                      <w:rFonts w:ascii="华文细黑" w:eastAsia="华文细黑" w:hAnsi="华文细黑" w:hint="eastAsia"/>
                      <w:u w:val="thick"/>
                    </w:rPr>
                    <w:t xml:space="preserve">班级：   学号：        姓名：       </w:t>
                  </w:r>
                </w:p>
              </w:txbxContent>
            </v:textbox>
          </v:shape>
        </w:pict>
      </w:r>
      <w:r w:rsidR="00FD6779" w:rsidRPr="008B1C54">
        <w:rPr>
          <w:rFonts w:hint="eastAsia"/>
          <w:b/>
          <w:bCs/>
          <w:szCs w:val="21"/>
        </w:rPr>
        <w:t>一、</w:t>
      </w:r>
      <w:r w:rsidR="00670C6F" w:rsidRPr="008B1C54">
        <w:rPr>
          <w:rFonts w:hint="eastAsia"/>
          <w:b/>
          <w:bCs/>
          <w:szCs w:val="21"/>
        </w:rPr>
        <w:t>（</w:t>
      </w:r>
      <w:r w:rsidR="00715E04" w:rsidRPr="008B1C54">
        <w:rPr>
          <w:rFonts w:hint="eastAsia"/>
          <w:b/>
          <w:bCs/>
          <w:szCs w:val="21"/>
        </w:rPr>
        <w:t>6</w:t>
      </w:r>
      <w:r w:rsidR="00670C6F" w:rsidRPr="008B1C54">
        <w:rPr>
          <w:rFonts w:hint="eastAsia"/>
          <w:b/>
          <w:bCs/>
          <w:szCs w:val="21"/>
        </w:rPr>
        <w:t>分）对图示体系进行几何组成分析。（写出分析过程）</w:t>
      </w:r>
    </w:p>
    <w:p w:rsidR="00652074" w:rsidRDefault="00AB792D" w:rsidP="00D13C80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w:pict>
          <v:shape id="_x0000_s37823" type="#_x0000_t202" style="position:absolute;left:0;text-align:left;margin-left:282.25pt;margin-top:27.95pt;width:106.2pt;height:39.15pt;z-index:251831296;mso-height-percent:200;mso-height-percent:200;mso-width-relative:margin;mso-height-relative:margin" filled="f" stroked="f">
            <v:textbox style="mso-fit-shape-to-text:t">
              <w:txbxContent>
                <w:p w:rsidR="00600CF6" w:rsidRPr="00A76655" w:rsidRDefault="00600CF6" w:rsidP="007C0029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刚片选择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每个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7822" style="position:absolute;left:0;text-align:left;margin-left:35.35pt;margin-top:5.4pt;width:159.75pt;height:115.45pt;z-index:251830272;mso-position-vertical:absolute" coordsize="3195,2309" path="m275,29hdc368,,392,6,488,29v61,40,70,82,88,150c563,228,554,262,526,305,501,423,466,534,450,655v-35,265,,149,-37,263c418,1056,376,1208,438,1331v34,68,70,92,125,138c640,1533,728,1612,826,1644v108,71,220,32,351,25c1310,1637,1448,1599,1577,1557v109,4,217,12,326,12c1984,1569,2086,1540,2166,1532v67,4,134,5,200,12c2417,1549,2517,1569,2517,1569v71,25,93,39,175,50c2704,1623,2716,1630,2729,1632v50,7,102,-1,151,12c2909,1652,2930,1677,2955,1694v18,12,41,8,62,13c3077,1720,3133,1743,3193,1757v-10,107,2,179,-88,238c3089,2019,3030,2084,3005,2095v-23,10,-50,9,-75,13c2763,2174,2595,2187,2416,2208v-107,35,-194,30,-313,37c1798,2309,1499,2245,1202,2195v-129,-22,-260,-35,-388,-62c719,2113,633,2076,538,2058v-46,-23,-90,-35,-138,-51c387,1910,359,1702,300,1619v-27,-38,-66,-79,-100,-112c182,1449,152,1398,125,1344,103,1301,89,1260,62,1219,43,1160,19,1102,,1043,8,957,12,886,37,805,56,638,84,471,112,305,136,161,132,57,288,4v4,29,-14,74,12,88c323,104,322,41,313,17,308,5,288,25,275,29xe" fillcolor="black">
            <v:fill r:id="rId7" o:title="宽上对角线" opacity="17039f" o:opacity2="17039f" type="pattern"/>
            <v:path arrowok="t"/>
          </v:shape>
        </w:pict>
      </w:r>
      <w:r>
        <w:rPr>
          <w:noProof/>
          <w:sz w:val="24"/>
        </w:rPr>
        <w:pict>
          <v:shape id="_x0000_s37821" style="position:absolute;left:0;text-align:left;margin-left:64.75pt;margin-top:1.6pt;width:152.8pt;height:62.6pt;z-index:251829248" coordsize="3056,1252" path="m63,1054hdc113,1207,174,1174,326,1191v382,43,-65,14,451,38c823,1233,869,1252,914,1242v21,-4,17,-47,38,-51c1063,1172,1177,1183,1290,1179v205,12,396,-11,601,-25c1999,1132,2109,1125,2217,1104v29,-13,55,-41,87,-38c2331,1068,2342,1106,2367,1116v31,12,67,7,100,13c2533,1140,2559,1160,2630,1191v25,-8,53,-10,75,-25c2755,1132,2792,1087,2843,1054v8,-13,14,-27,25,-38c2878,1005,2896,1003,2905,991v8,-10,6,-26,13,-37c2924,944,2936,938,2943,928v18,-24,33,-50,50,-75c3001,841,3018,816,3018,816v4,-13,8,-25,12,-38c3038,753,3056,703,3056,703,3044,580,3045,530,2993,428v-6,-12,-4,-29,-13,-38c2879,289,2714,261,2580,240v-99,-15,-188,-50,-288,-63c2248,163,2199,146,2154,140v-79,-11,-238,-25,-238,-25c1831,86,1923,114,1766,90,1681,77,1602,60,1515,52,1316,,981,11,814,2,721,15,640,36,551,64v-43,45,-14,22,-100,51c437,120,427,134,413,140v-68,30,-128,39,-200,50c139,262,174,236,113,277v-8,13,-14,27,-25,38c77,326,59,328,50,340,34,361,34,390,25,415,43,517,21,603,,703v8,99,17,204,38,301c66,1132,63,1091,63,1054xe" fillcolor="black">
            <v:fill r:id="rId7" o:title="宽上对角线" opacity="17695f" o:opacity2="17695f" type="pattern"/>
            <v:path arrowok="t"/>
          </v:shape>
        </w:pict>
      </w:r>
      <w:r w:rsidR="00670C6F">
        <w:rPr>
          <w:rFonts w:hint="eastAsia"/>
          <w:sz w:val="24"/>
        </w:rPr>
        <w:t xml:space="preserve">      </w:t>
      </w:r>
      <w:r>
        <w:rPr>
          <w:sz w:val="24"/>
        </w:rPr>
      </w:r>
      <w:r>
        <w:rPr>
          <w:sz w:val="24"/>
        </w:rPr>
        <w:pict>
          <v:group id="_x0000_s21385" editas="canvas" style="width:175.1pt;height:115.8pt;mso-position-horizontal-relative:char;mso-position-vertical-relative:line" coordorigin="2510,4457" coordsize="3088,2043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1386" type="#_x0000_t75" style="position:absolute;left:2510;top:4457;width:3088;height:2043" o:preferrelative="f">
              <v:fill o:detectmouseclick="t"/>
              <v:path o:extrusionok="t" o:connecttype="none"/>
              <o:lock v:ext="edit" text="t"/>
            </v:shape>
            <v:group id="_x0000_s37545" style="position:absolute;left:2544;top:4485;width:2547;height:1681" coordorigin="2544,4485" coordsize="2547,1681">
              <v:group id="_x0000_s21387" style="position:absolute;left:2721;top:5909;width:384;height:208" coordorigin="4329,3624" coordsize="436,234" o:regroupid="246">
                <v:group id="_x0000_s21388" style="position:absolute;left:4329;top:3698;width:436;height:160" coordorigin="3909,3934" coordsize="436,160">
                  <v:line id="_x0000_s21389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21390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21391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21392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21393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21394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1395" style="position:absolute;left:4485;top:3624;width:128;height:136" strokeweight="1.5pt">
                  <v:fill color2="black"/>
                </v:oval>
              </v:group>
              <v:line id="_x0000_s21415" style="position:absolute;flip:y" from="4289,5969" to="5069,5972" o:regroupid="246" strokeweight="1.5pt"/>
              <v:line id="_x0000_s21425" style="position:absolute" from="3937,4654" to="5037,5286" o:regroupid="246" strokeweight="1.5pt"/>
              <v:line id="_x0000_s21427" style="position:absolute;flip:x" from="5048,4659" to="5058,6010" o:regroupid="246" strokeweight="1.5pt"/>
              <v:line id="_x0000_s21238" style="position:absolute;rotation:5874772fd;flip:x" from="2288,5282" to="3565,5287" o:regroupid="246" strokeweight="1.5pt"/>
              <v:line id="_x0000_s21225" style="position:absolute;flip:y" from="2932,5318" to="5081,5320" o:regroupid="246" strokeweight="1.5pt"/>
              <v:line id="_x0000_s21224" style="position:absolute;rotation:-5874772fd" from="3084,4477" to="3759,5503" o:regroupid="246" strokeweight="1.5pt"/>
              <v:line id="_x0000_s21430" style="position:absolute;flip:x" from="3464,5014" to="3467,5247" o:regroupid="246" strokeweight="1.5pt"/>
              <v:line id="_x0000_s21431" style="position:absolute;flip:y" from="2910,4655" to="5059,4657" o:regroupid="246" strokeweight="1.5pt"/>
              <v:group id="_x0000_s21396" style="position:absolute;left:2544;top:4485;width:423;height:369" coordorigin="4787,7980" coordsize="480,420" o:regroupid="246">
                <v:line id="_x0000_s21397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1398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1399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1400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1401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1402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1403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1404" style="position:absolute;left:4887;top:8120;width:120;height:120;rotation:-90" strokeweight="1.5pt">
                  <v:fill color2="black"/>
                </v:oval>
                <v:oval id="_x0000_s21405" style="position:absolute;left:5147;top:8118;width:120;height:120;rotation:-90" strokeweight="1.5pt">
                  <v:fill color2="black"/>
                </v:oval>
              </v:group>
              <v:oval id="_x0000_s21432" style="position:absolute;left:2876;top:5244;width:105;height:106" o:regroupid="246" strokeweight="1.5pt">
                <v:fill color2="black"/>
              </v:oval>
              <v:oval id="_x0000_s21433" style="position:absolute;left:3881;top:4603;width:105;height:105" o:regroupid="246" strokeweight="1.5pt">
                <v:fill color2="black"/>
              </v:oval>
              <v:oval id="_x0000_s21434" style="position:absolute;left:3419;top:5255;width:105;height:105" o:regroupid="246" strokeweight="1.5pt">
                <v:fill color2="black"/>
              </v:oval>
              <v:oval id="_x0000_s21436" style="position:absolute;left:3418;top:4991;width:105;height:104" o:regroupid="246" strokeweight="1.5pt">
                <v:fill color2="black"/>
              </v:oval>
              <v:oval id="_x0000_s21437" style="position:absolute;left:4368;top:4958;width:105;height:103" o:regroupid="246" strokeweight="1.5pt">
                <v:fill color2="black"/>
              </v:oval>
              <v:line id="_x0000_s21439" style="position:absolute;flip:x" from="4413,5068" to="4416,5302" o:regroupid="246" strokeweight="1.5pt"/>
              <v:oval id="_x0000_s21435" style="position:absolute;left:4366;top:5268;width:105;height:103" o:regroupid="246" strokeweight="1.5pt">
                <v:fill color2="black"/>
              </v:oval>
              <v:oval id="_x0000_s21440" style="position:absolute;left:4986;top:4625;width:105;height:105" o:regroupid="246" strokeweight="1.5pt">
                <v:fill color2="black"/>
              </v:oval>
              <v:oval id="_x0000_s21441" style="position:absolute;left:4986;top:5905;width:105;height:106" o:regroupid="246" strokeweight="1.5pt">
                <v:fill color2="black"/>
              </v:oval>
              <v:oval id="_x0000_s21442" style="position:absolute;left:4986;top:5244;width:105;height:106" o:regroupid="246" strokeweight="1.5pt">
                <v:fill color2="black"/>
              </v:oval>
              <v:group id="_x0000_s37538" style="position:absolute;left:4126;top:5796;width:143;height:370;flip:x y" coordorigin="4130,4314" coordsize="160,420">
                <v:line id="_x0000_s37539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37540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37541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37542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37543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37544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</v:group>
            <w10:wrap type="none"/>
            <w10:anchorlock/>
          </v:group>
        </w:pict>
      </w:r>
    </w:p>
    <w:p w:rsidR="008B1C54" w:rsidRDefault="008B1C54" w:rsidP="00D13C80">
      <w:pPr>
        <w:ind w:leftChars="135" w:left="283" w:rightChars="92" w:right="193"/>
        <w:rPr>
          <w:sz w:val="24"/>
        </w:rPr>
      </w:pPr>
    </w:p>
    <w:p w:rsidR="008B1C54" w:rsidRDefault="007C0029" w:rsidP="007C0029">
      <w:pPr>
        <w:tabs>
          <w:tab w:val="left" w:pos="1014"/>
        </w:tabs>
        <w:ind w:leftChars="135" w:left="283" w:rightChars="92" w:right="193"/>
        <w:rPr>
          <w:sz w:val="24"/>
        </w:rPr>
      </w:pPr>
      <w:r>
        <w:rPr>
          <w:rFonts w:hint="eastAsia"/>
          <w:sz w:val="24"/>
        </w:rPr>
        <w:t>选图示两刚片，由规则一得：此体系为无多余联系几何不变系</w:t>
      </w:r>
    </w:p>
    <w:p w:rsidR="00652074" w:rsidRDefault="00D010A6" w:rsidP="00333984">
      <w:pPr>
        <w:ind w:leftChars="135" w:left="283" w:rightChars="92" w:right="193"/>
        <w:rPr>
          <w:szCs w:val="21"/>
        </w:rPr>
      </w:pPr>
      <w:r>
        <w:rPr>
          <w:noProof/>
          <w:szCs w:val="21"/>
        </w:rPr>
        <w:pict>
          <v:group id="_x0000_s51293" style="position:absolute;left:0;text-align:left;margin-left:220pt;margin-top:2.8pt;width:210.75pt;height:202.5pt;z-index:251849728" coordorigin="5534,9115" coordsize="4215,4050">
            <v:shape id="_x0000_s37824" type="#_x0000_t202" style="position:absolute;left:6729;top:9115;width:1348;height:456;mso-width-relative:margin;mso-height-relative:margin" filled="f" stroked="f">
              <v:textbox style="mso-fit-shape-to-text:t">
                <w:txbxContent>
                  <w:p w:rsidR="00600CF6" w:rsidRPr="00A76655" w:rsidRDefault="00600CF6" w:rsidP="007C0029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结论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group id="_x0000_s50193" style="position:absolute;left:5898;top:11896;width:420;height:480" coordorigin="4704,5611" coordsize="419,481" o:regroupid="260">
              <v:line id="_x0000_s50194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0195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0196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0197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0198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0199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0200" style="position:absolute;flip:y" from="4921,5724" to="4922,5903" strokeweight="1.5pt">
                <v:stroke startarrowwidth="narrow" startarrowlength="short" endarrowwidth="narrow" endarrowlength="short"/>
              </v:line>
              <v:oval id="_x0000_s50201" style="position:absolute;left:4859;top:5872;width:120;height:120;rotation:-180;flip:x" strokeweight="1.5pt">
                <v:fill color2="black"/>
              </v:oval>
              <v:oval id="_x0000_s50202" style="position:absolute;left:4861;top:5611;width:120;height:120;rotation:-180;flip:x" strokeweight="1.5pt">
                <v:fill color2="black"/>
              </v:oval>
            </v:group>
            <v:group id="_x0000_s50203" style="position:absolute;left:7766;top:11922;width:419;height:480" coordorigin="4704,5611" coordsize="419,481" o:regroupid="260">
              <v:line id="_x0000_s50204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0205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0206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0207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0208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0209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0210" style="position:absolute;flip:y" from="4921,5724" to="4922,5903" strokeweight="1.5pt">
                <v:stroke startarrowwidth="narrow" startarrowlength="short" endarrowwidth="narrow" endarrowlength="short"/>
              </v:line>
              <v:oval id="_x0000_s50211" style="position:absolute;left:4859;top:5872;width:120;height:120;rotation:-180;flip:x" strokeweight="1.5pt">
                <v:fill color2="black"/>
              </v:oval>
              <v:oval id="_x0000_s50212" style="position:absolute;left:4861;top:5611;width:120;height:120;rotation:-180;flip:x" strokeweight="1.5pt">
                <v:fill color2="black"/>
              </v:oval>
            </v:group>
            <v:line id="_x0000_s50213" style="position:absolute;rotation:-90" from="7186,11129" to="8781,11133" o:regroupid="260" strokeweight="1.5pt">
              <v:stroke startarrowwidth="narrow" startarrowlength="short" endarrowwidth="narrow" endarrowlength="short"/>
              <o:lock v:ext="edit" aspectratio="t"/>
            </v:line>
            <v:line id="_x0000_s50214" style="position:absolute;rotation:-90;flip:x y" from="7044,9410" to="7052,11257" o:regroupid="260" strokeweight="1.5pt">
              <v:stroke startarrowwidth="narrow" startarrowlength="short" endarrowwidth="narrow" endarrowlength="short"/>
            </v:line>
            <v:group id="_x0000_s50215" style="position:absolute;left:5690;top:11747;width:482;height:420" coordorigin="4787,7980" coordsize="480,420" o:regroupid="260">
              <v:line id="_x0000_s50216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0217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0218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0219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0220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0221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0222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0223" style="position:absolute;left:4887;top:8120;width:120;height:120;rotation:-90" strokeweight="1.5pt">
                <v:fill color2="black"/>
              </v:oval>
              <v:oval id="_x0000_s50224" style="position:absolute;left:5147;top:8118;width:120;height:120;rotation:-90" strokeweight="1.5pt">
                <v:fill color2="black"/>
              </v:oval>
            </v:group>
            <v:group id="_x0000_s50225" style="position:absolute;left:6101;top:12483;width:2836;height:310" coordorigin="6481,5896" coordsize="2634,309" o:regroupid="260">
              <v:line id="_x0000_s50226" style="position:absolute;rotation:90" from="6922,5603" to="6922,6484" strokeweight="1pt">
                <v:stroke startarrow="classic" startarrowwidth="narrow" endarrow="classic" endarrowwidth="narrow"/>
              </v:line>
              <v:line id="_x0000_s50227" style="position:absolute" from="6481,5905" to="6481,6205" strokeweight="1pt">
                <v:stroke startarrowwidth="narrow" startarrowlength="short" endarrowwidth="narrow" endarrowlength="short"/>
              </v:line>
              <v:line id="_x0000_s50228" style="position:absolute;rotation:90" from="7794,5605" to="7794,6486" strokeweight="1pt">
                <v:stroke startarrow="classic" startarrowwidth="narrow" endarrow="classic" endarrowwidth="narrow"/>
              </v:line>
              <v:line id="_x0000_s50229" style="position:absolute" from="7357,5898" to="7357,6198" strokeweight="1pt">
                <v:stroke startarrowwidth="narrow" startarrowlength="short" endarrowwidth="narrow" endarrowlength="short"/>
              </v:line>
              <v:line id="_x0000_s50230" style="position:absolute" from="8233,5904" to="8233,6204" strokeweight="1pt">
                <v:stroke startarrowwidth="narrow" startarrowlength="short" endarrowwidth="narrow" endarrowlength="short"/>
              </v:line>
              <v:line id="_x0000_s50231" style="position:absolute;rotation:90" from="8674,5607" to="8674,6488" strokeweight="1pt">
                <v:stroke startarrow="classic" startarrowwidth="narrow" endarrow="classic" endarrowwidth="narrow"/>
              </v:line>
              <v:line id="_x0000_s50232" style="position:absolute" from="9115,5896" to="9115,6196" strokeweight="1pt">
                <v:stroke startarrowwidth="narrow" startarrowlength="short" endarrowwidth="narrow" endarrowlength="short"/>
              </v:line>
            </v:group>
            <v:group id="_x0000_s50233" style="position:absolute;left:8739;top:11014;width:1666;height:307;rotation:-90" coordorigin="6447,5194" coordsize="1755,307" o:regroupid="260">
              <v:line id="_x0000_s50234" style="position:absolute;rotation:90" from="6888,4899" to="6888,5780" strokeweight="1pt">
                <v:stroke startarrow="classic" startarrowwidth="narrow" endarrow="classic" endarrowwidth="narrow"/>
              </v:line>
              <v:line id="_x0000_s50235" style="position:absolute" from="6447,5201" to="6447,5501" strokeweight="1pt">
                <v:stroke startarrowwidth="narrow" startarrowlength="short" endarrowwidth="narrow" endarrowlength="short"/>
              </v:line>
              <v:line id="_x0000_s50236" style="position:absolute;rotation:90" from="7762,4897" to="7762,5778" strokeweight="1pt">
                <v:stroke startarrow="classic" startarrowwidth="narrow" endarrow="classic" endarrowwidth="narrow"/>
              </v:line>
              <v:line id="_x0000_s50237" style="position:absolute" from="7323,5194" to="7323,5494" strokeweight="1pt">
                <v:stroke startarrowwidth="narrow" startarrowlength="short" endarrowwidth="narrow" endarrowlength="short"/>
              </v:line>
              <v:line id="_x0000_s50238" style="position:absolute" from="8199,5200" to="8199,5500" strokeweight="1pt">
                <v:stroke startarrowwidth="narrow" startarrowlength="short" endarrowwidth="narrow" endarrowlength="short"/>
              </v:line>
            </v:group>
            <v:group id="_x0000_s50239" style="position:absolute;left:8724;top:11960;width:418;height:480" coordorigin="4704,5611" coordsize="419,481" o:regroupid="260">
              <v:line id="_x0000_s50240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0241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0242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0243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0244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0245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0246" style="position:absolute;flip:y" from="4921,5724" to="4922,5903" strokeweight="1.5pt">
                <v:stroke startarrowwidth="narrow" startarrowlength="short" endarrowwidth="narrow" endarrowlength="short"/>
              </v:line>
              <v:oval id="_x0000_s50247" style="position:absolute;left:4859;top:5872;width:120;height:120;rotation:-180;flip:x" strokeweight="1.5pt">
                <v:fill color2="black"/>
              </v:oval>
              <v:oval id="_x0000_s50248" style="position:absolute;left:4861;top:5611;width:120;height:120;rotation:-180;flip:x" strokeweight="1.5pt">
                <v:fill color2="black"/>
              </v:oval>
            </v:group>
            <v:line id="_x0000_s50249" style="position:absolute;rotation:-90" from="8569,11561" to="9325,11562" o:regroupid="260" strokeweight="1.5pt">
              <v:stroke startarrowwidth="narrow" startarrowlength="short" endarrowwidth="narrow" endarrowlength="short"/>
              <o:lock v:ext="edit" aspectratio="t"/>
            </v:line>
            <v:line id="_x0000_s50250" style="position:absolute;rotation:-180" from="8106,11186" to="8961,11188" o:regroupid="260" strokeweight="1.5pt">
              <v:stroke startarrowwidth="narrow" startarrowlength="short" endarrowwidth="narrow" endarrowlength="short"/>
              <o:lock v:ext="edit" aspectratio="t"/>
            </v:lin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50251" type="#_x0000_t32" style="position:absolute;left:8971;top:11044;width:141;height:119;flip:y" o:connectortype="straight" o:regroupid="260"/>
            <v:shapetype id="_x0000_t102" coordsize="21600,21600" o:spt="102" adj="12960,19440,14400" path="ar,0@23@3@22,,0@4,0@15@23@1,0@7@2@13l@2@14@22@8@2@12wa,0@23@3@2@11@26@17,0@15@23@1@26@17@22@15xear,0@23@3,0@4@26@17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sum height 0 #2"/>
                <v:f eqn="ellipse @9 height @4"/>
                <v:f eqn="sum @4 @10 0"/>
                <v:f eqn="sum @11 #1 width"/>
                <v:f eqn="sum @7 @10 0"/>
                <v:f eqn="sum @12 width #0"/>
                <v:f eqn="sum @5 0 #0"/>
                <v:f eqn="prod @15 1 2"/>
                <v:f eqn="mid @4 @7"/>
                <v:f eqn="sum #0 #1 width"/>
                <v:f eqn="prod @18 1 2"/>
                <v:f eqn="sum @17 0 @19"/>
                <v:f eqn="val width"/>
                <v:f eqn="val height"/>
                <v:f eqn="prod height 2 1"/>
                <v:f eqn="sum @17 0 @4"/>
                <v:f eqn="ellipse @24 @4 height"/>
                <v:f eqn="sum height 0 @25"/>
                <v:f eqn="sum @8 128 0"/>
                <v:f eqn="prod @5 1 2"/>
                <v:f eqn="sum @5 0 128"/>
                <v:f eqn="sum #0 @17 @12"/>
                <v:f eqn="ellipse @20 @4 height"/>
                <v:f eqn="sum width 0 #0"/>
                <v:f eqn="prod @32 1 2"/>
                <v:f eqn="prod height height 1"/>
                <v:f eqn="prod @9 @9 1"/>
                <v:f eqn="sum @34 0 @35"/>
                <v:f eqn="sqrt @36"/>
                <v:f eqn="sum @37 height 0"/>
                <v:f eqn="prod width height @38"/>
                <v:f eqn="sum @39 64 0"/>
                <v:f eqn="prod #0 1 2"/>
                <v:f eqn="ellipse @33 @41 height"/>
                <v:f eqn="sum height 0 @42"/>
                <v:f eqn="sum @43 64 0"/>
                <v:f eqn="prod @4 1 2"/>
                <v:f eqn="sum #1 0 @45"/>
                <v:f eqn="prod height 4390 32768"/>
                <v:f eqn="prod height 28378 32768"/>
              </v:formulas>
              <v:path o:extrusionok="f" o:connecttype="custom" o:connectlocs="0,@17;@2,@14;@22,@8;@2,@12;@22,@16" o:connectangles="180,90,0,0,0" textboxrect="@47,@45,@48,@46"/>
              <v:handles>
                <v:h position="bottomRight,#0" yrange="@40,@29"/>
                <v:h position="bottomRight,#1" yrange="@27,@21"/>
                <v:h position="#2,bottomRight" xrange="@44,@22"/>
              </v:handles>
              <o:complex v:ext="view"/>
            </v:shapetype>
            <v:shape id="_x0000_s50252" type="#_x0000_t102" style="position:absolute;left:9090;top:11043;width:143;height:336;flip:x" o:regroupid="260" adj="16838,19347,12378" fillcolor="blue" strokecolor="blue" strokeweight="1.5pt">
              <v:stroke startarrowwidth="narrow" startarrowlength="short" endarrowwidth="narrow" endarrowlength="short"/>
            </v:shape>
            <v:shape id="_x0000_s50253" type="#_x0000_t202" style="position:absolute;left:8877;top:10704;width:570;height:402;mso-width-relative:margin;mso-height-relative:margin" o:regroupid="260" filled="f" stroked="f">
              <v:textbox style="mso-next-textbox:#_x0000_s50253">
                <w:txbxContent>
                  <w:p w:rsidR="00600CF6" w:rsidRDefault="00600CF6" w:rsidP="007C0029">
                    <w:r>
                      <w:rPr>
                        <w:rFonts w:hint="eastAsia"/>
                        <w:i/>
                      </w:rPr>
                      <w:t>Fa</w:t>
                    </w:r>
                  </w:p>
                </w:txbxContent>
              </v:textbox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50254" type="#_x0000_t6" style="position:absolute;left:8041;top:10871;width:920;height:319;flip:x" o:regroupid="260" fillcolor="black">
              <v:fill r:id="rId8" o:title="浅色竖线" type="pattern"/>
            </v:shape>
            <v:oval id="_x0000_s50255" style="position:absolute;left:8010;top:11128;width:120;height:119" o:regroupid="260" strokeweight="1.5pt">
              <v:fill color2="black"/>
            </v:oval>
            <v:shape id="_x0000_s50256" type="#_x0000_t202" style="position:absolute;left:6410;top:12280;width:495;height:403;mso-width-relative:margin;mso-height-relative:margin" o:regroupid="260" filled="f" stroked="f">
              <v:textbox style="mso-next-textbox:#_x0000_s50256">
                <w:txbxContent>
                  <w:p w:rsidR="00600CF6" w:rsidRDefault="00600CF6" w:rsidP="007C0029"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50257" type="#_x0000_t202" style="position:absolute;left:7286;top:12294;width:497;height:401;mso-width-relative:margin;mso-height-relative:margin" o:regroupid="260" filled="f" stroked="f">
              <v:textbox style="mso-next-textbox:#_x0000_s50257">
                <w:txbxContent>
                  <w:p w:rsidR="00600CF6" w:rsidRDefault="00600CF6" w:rsidP="007C0029"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50258" type="#_x0000_t202" style="position:absolute;left:8263;top:12305;width:496;height:403;mso-width-relative:margin;mso-height-relative:margin" o:regroupid="260" filled="f" stroked="f">
              <v:textbox style="mso-next-textbox:#_x0000_s50258">
                <w:txbxContent>
                  <w:p w:rsidR="00600CF6" w:rsidRDefault="00600CF6" w:rsidP="007C0029"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50259" type="#_x0000_t202" style="position:absolute;left:9252;top:11340;width:497;height:404;mso-width-relative:margin;mso-height-relative:margin" o:regroupid="260" filled="f" stroked="f">
              <v:textbox style="mso-next-textbox:#_x0000_s50259">
                <w:txbxContent>
                  <w:p w:rsidR="00600CF6" w:rsidRDefault="00600CF6" w:rsidP="007C0029"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50260" type="#_x0000_t202" style="position:absolute;left:9241;top:10501;width:497;height:404;mso-width-relative:margin;mso-height-relative:margin" o:regroupid="260" filled="f" stroked="f">
              <v:textbox style="mso-next-textbox:#_x0000_s50260">
                <w:txbxContent>
                  <w:p w:rsidR="00600CF6" w:rsidRDefault="00600CF6" w:rsidP="007C0029"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50261" type="#_x0000_t6" style="position:absolute;left:6112;top:10344;width:1846;height:319;flip:y" o:regroupid="260" fillcolor="black">
              <v:fill r:id="rId8" o:title="浅色竖线" type="pattern"/>
            </v:shape>
            <v:line id="_x0000_s50262" style="position:absolute;rotation:-90" from="5319,11129" to="6914,11133" o:regroupid="260" strokeweight="1.5pt">
              <v:stroke startarrowwidth="narrow" startarrowlength="short" endarrowwidth="narrow" endarrowlength="short"/>
              <o:lock v:ext="edit" aspectratio="t"/>
            </v:line>
            <v:shape id="_x0000_s50263" type="#_x0000_t202" style="position:absolute;left:5683;top:9915;width:496;height:403;mso-width-relative:margin;mso-height-relative:margin" o:regroupid="260" filled="f" stroked="f">
              <v:textbox style="mso-next-textbox:#_x0000_s50263">
                <w:txbxContent>
                  <w:p w:rsidR="00600CF6" w:rsidRDefault="00600CF6" w:rsidP="007C0029"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shape id="_x0000_s50264" type="#_x0000_t6" style="position:absolute;left:5496;top:10995;width:1519;height:233;rotation:-90;flip:x y" o:regroupid="260" fillcolor="black">
              <v:fill r:id="rId9" o:title="浅色横线" opacity=".5" o:opacity2=".5" type="pattern"/>
            </v:shape>
            <v:shape id="_x0000_s50267" type="#_x0000_t202" style="position:absolute;left:5534;top:10429;width:707;height:402;mso-width-relative:margin;mso-height-relative:margin" o:regroupid="260" filled="f" stroked="f">
              <v:textbox style="mso-next-textbox:#_x0000_s50267">
                <w:txbxContent>
                  <w:p w:rsidR="00600CF6" w:rsidRDefault="00600CF6" w:rsidP="007C0029">
                    <w:r>
                      <w:rPr>
                        <w:rFonts w:hint="eastAsia"/>
                        <w:i/>
                      </w:rPr>
                      <w:t>2Fa</w:t>
                    </w:r>
                  </w:p>
                </w:txbxContent>
              </v:textbox>
            </v:shape>
            <v:shape id="_x0000_s50268" type="#_x0000_t202" style="position:absolute;left:6147;top:9915;width:696;height:403;mso-width-relative:margin;mso-height-relative:margin" o:regroupid="260" filled="f" stroked="f">
              <v:textbox style="mso-next-textbox:#_x0000_s50268">
                <w:txbxContent>
                  <w:p w:rsidR="00600CF6" w:rsidRDefault="00600CF6" w:rsidP="007C0029">
                    <w:r w:rsidRPr="007C0029">
                      <w:rPr>
                        <w:rFonts w:hint="eastAsia"/>
                      </w:rPr>
                      <w:t>2</w:t>
                    </w:r>
                    <w:r>
                      <w:rPr>
                        <w:rFonts w:hint="eastAsia"/>
                        <w:i/>
                      </w:rPr>
                      <w:t>Fa</w:t>
                    </w:r>
                  </w:p>
                </w:txbxContent>
              </v:textbox>
            </v:shape>
            <v:shape id="_x0000_s50269" type="#_x0000_t202" style="position:absolute;left:6190;top:12709;width:1548;height:456;mso-width-relative:margin;mso-height-relative:margin" filled="f" stroked="f">
              <v:textbox style="mso-fit-shape-to-text:t">
                <w:txbxContent>
                  <w:p w:rsidR="00600CF6" w:rsidRPr="00A76655" w:rsidRDefault="00600CF6" w:rsidP="007C0029">
                    <w:pPr>
                      <w:rPr>
                        <w:b/>
                        <w:color w:val="FF0000"/>
                      </w:rPr>
                    </w:pPr>
                    <w:r w:rsidRPr="00A76655">
                      <w:rPr>
                        <w:rFonts w:hint="eastAsia"/>
                        <w:b/>
                        <w:color w:val="FF0000"/>
                      </w:rPr>
                      <w:t>基本部分</w:t>
                    </w:r>
                    <w:r>
                      <w:rPr>
                        <w:rFonts w:hint="eastAsia"/>
                        <w:b/>
                        <w:color w:val="FF0000"/>
                      </w:rPr>
                      <w:t>6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shape id="_x0000_s50270" type="#_x0000_t202" style="position:absolute;left:7806;top:12709;width:1548;height:456;mso-width-relative:margin;mso-height-relative:margin" filled="f" stroked="f">
              <v:textbox style="mso-fit-shape-to-text:t">
                <w:txbxContent>
                  <w:p w:rsidR="00600CF6" w:rsidRPr="00A76655" w:rsidRDefault="00600CF6" w:rsidP="007C0029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附属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部分</w:t>
                    </w:r>
                    <w:r>
                      <w:rPr>
                        <w:rFonts w:hint="eastAsia"/>
                        <w:b/>
                        <w:color w:val="FF0000"/>
                      </w:rPr>
                      <w:t>4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</v:group>
        </w:pict>
      </w:r>
    </w:p>
    <w:p w:rsidR="00670C6F" w:rsidRPr="008B1C54" w:rsidRDefault="00544891" w:rsidP="00D81BC7">
      <w:pPr>
        <w:ind w:leftChars="135" w:left="283" w:firstLineChars="100" w:firstLine="211"/>
        <w:rPr>
          <w:rFonts w:ascii="黑体" w:eastAsia="黑体"/>
          <w:b/>
          <w:szCs w:val="21"/>
        </w:rPr>
      </w:pPr>
      <w:r w:rsidRPr="008B1C54">
        <w:rPr>
          <w:rFonts w:hint="eastAsia"/>
          <w:b/>
          <w:bCs/>
          <w:szCs w:val="21"/>
        </w:rPr>
        <w:t>二、</w:t>
      </w:r>
      <w:r w:rsidR="00670C6F" w:rsidRPr="008B1C54">
        <w:rPr>
          <w:rFonts w:hint="eastAsia"/>
          <w:b/>
          <w:bCs/>
          <w:szCs w:val="21"/>
        </w:rPr>
        <w:t>（</w:t>
      </w:r>
      <w:r w:rsidR="0025005A" w:rsidRPr="008B1C54">
        <w:rPr>
          <w:rFonts w:hint="eastAsia"/>
          <w:b/>
          <w:bCs/>
          <w:szCs w:val="21"/>
        </w:rPr>
        <w:t>1</w:t>
      </w:r>
      <w:r w:rsidR="00D81BC7">
        <w:rPr>
          <w:rFonts w:hint="eastAsia"/>
          <w:b/>
          <w:bCs/>
          <w:szCs w:val="21"/>
        </w:rPr>
        <w:t>0</w:t>
      </w:r>
      <w:r w:rsidR="00D81BC7">
        <w:rPr>
          <w:rFonts w:hint="eastAsia"/>
          <w:b/>
          <w:bCs/>
          <w:szCs w:val="21"/>
        </w:rPr>
        <w:t>分）改正</w:t>
      </w:r>
      <w:r w:rsidR="00670C6F" w:rsidRPr="008B1C54">
        <w:rPr>
          <w:rFonts w:hint="eastAsia"/>
          <w:b/>
          <w:bCs/>
          <w:szCs w:val="21"/>
        </w:rPr>
        <w:t>图示结构的</w:t>
      </w:r>
      <w:r w:rsidR="003D26E4" w:rsidRPr="008B1C54">
        <w:rPr>
          <w:rFonts w:hint="eastAsia"/>
          <w:b/>
          <w:bCs/>
          <w:szCs w:val="21"/>
        </w:rPr>
        <w:t>弯矩</w:t>
      </w:r>
      <w:r w:rsidR="00670C6F" w:rsidRPr="008B1C54">
        <w:rPr>
          <w:rFonts w:hint="eastAsia"/>
          <w:b/>
          <w:bCs/>
          <w:szCs w:val="21"/>
        </w:rPr>
        <w:t>图。</w:t>
      </w:r>
      <w:r w:rsidR="00670C6F" w:rsidRPr="008B1C54">
        <w:rPr>
          <w:rFonts w:ascii="黑体" w:eastAsia="黑体" w:hint="eastAsia"/>
          <w:b/>
          <w:color w:val="FF0000"/>
          <w:szCs w:val="21"/>
        </w:rPr>
        <w:t xml:space="preserve"> </w:t>
      </w:r>
    </w:p>
    <w:p w:rsidR="005B4864" w:rsidRPr="00EE5CF3" w:rsidRDefault="00AB792D" w:rsidP="00670C6F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w:pict>
          <v:rect id="_x0000_s18536" style="position:absolute;left:0;text-align:left;margin-left:347.75pt;margin-top:308pt;width:14pt;height:11.5pt;z-index:251655168" filled="f" stroked="f" strokecolor="white" strokeweight="1pt">
            <v:textbox style="layout-flow:vertical;mso-layout-flow-alt:bottom-to-top;mso-next-textbox:#_x0000_s18536" inset="0,0,0,0">
              <w:txbxContent>
                <w:p w:rsidR="00600CF6" w:rsidRPr="00CD2FBA" w:rsidRDefault="00600CF6" w:rsidP="004B031C">
                  <w:pPr>
                    <w:spacing w:line="40" w:lineRule="atLeast"/>
                    <w:jc w:val="center"/>
                    <w:rPr>
                      <w:i/>
                      <w:szCs w:val="21"/>
                    </w:rPr>
                  </w:pPr>
                  <w:r w:rsidRPr="00CD2FBA">
                    <w:rPr>
                      <w:i/>
                      <w:szCs w:val="21"/>
                    </w:rPr>
                    <w:t>l</w:t>
                  </w:r>
                </w:p>
              </w:txbxContent>
            </v:textbox>
          </v:rect>
        </w:pict>
      </w:r>
      <w:r>
        <w:rPr>
          <w:sz w:val="24"/>
        </w:rPr>
      </w:r>
      <w:r>
        <w:rPr>
          <w:sz w:val="24"/>
        </w:rPr>
        <w:pict>
          <v:group id="_x0000_s15738" editas="canvas" style="width:224.1pt;height:157.6pt;mso-position-horizontal-relative:char;mso-position-vertical-relative:line" coordorigin="255,3616" coordsize="3953,2779">
            <o:lock v:ext="edit" aspectratio="t"/>
            <v:shape id="_x0000_s15739" type="#_x0000_t75" style="position:absolute;left:255;top:3616;width:3953;height:2779" o:preferrelative="f">
              <v:fill o:detectmouseclick="t"/>
              <v:path o:extrusionok="t" o:connecttype="none"/>
              <o:lock v:ext="edit" text="t"/>
            </v:shape>
            <v:shape id="_x0000_s37546" type="#_x0000_t32" style="position:absolute;left:255;top:4065;width:406;height:10" o:connectortype="straight" strokeweight="1.5pt">
              <v:stroke endarrow="block"/>
            </v:shape>
            <v:group id="_x0000_s37555" style="position:absolute;left:273;top:3696;width:3595;height:2538" coordorigin="273,3696" coordsize="3595,2538">
              <v:shape id="_x0000_s37019" type="#_x0000_t6" style="position:absolute;left:1512;top:3788;width:811;height:281;flip:x" o:regroupid="248" fillcolor="black">
                <v:fill r:id="rId8" o:title="浅色竖线" type="pattern"/>
              </v:shape>
              <v:group id="_x0000_s36970" style="position:absolute;left:472;top:5443;width:371;height:423" coordorigin="4704,5611" coordsize="419,481" o:regroupid="248">
                <v:line id="_x0000_s3697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697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697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697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697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697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6977" style="position:absolute;flip:y" from="4921,5724" to="4922,5903" strokeweight="1.5pt">
                  <v:stroke startarrowwidth="narrow" startarrowlength="short" endarrowwidth="narrow" endarrowlength="short"/>
                </v:line>
                <v:oval id="_x0000_s36978" style="position:absolute;left:4859;top:5872;width:120;height:120;rotation:-180;flip:x" strokeweight="1.5pt">
                  <v:fill color2="black"/>
                </v:oval>
                <v:oval id="_x0000_s36979" style="position:absolute;left:4861;top:5611;width:120;height:120;rotation:-180;flip:x" strokeweight="1.5pt">
                  <v:fill color2="black"/>
                </v:oval>
              </v:group>
              <v:group id="_x0000_s36981" style="position:absolute;left:2119;top:5466;width:370;height:423" coordorigin="4704,5611" coordsize="419,481" o:regroupid="248">
                <v:line id="_x0000_s36982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6983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6984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6985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6986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6987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6988" style="position:absolute;flip:y" from="4921,5724" to="4922,5903" strokeweight="1.5pt">
                  <v:stroke startarrowwidth="narrow" startarrowlength="short" endarrowwidth="narrow" endarrowlength="short"/>
                </v:line>
                <v:oval id="_x0000_s36989" style="position:absolute;left:4859;top:5872;width:120;height:120;rotation:-180;flip:x" strokeweight="1.5pt">
                  <v:fill color2="black"/>
                </v:oval>
                <v:oval id="_x0000_s36990" style="position:absolute;left:4861;top:5611;width:120;height:120;rotation:-180;flip:x" strokeweight="1.5pt">
                  <v:fill color2="black"/>
                </v:oval>
              </v:group>
              <v:line id="_x0000_s37004" style="position:absolute;rotation:-90" from="1609,4766" to="3015,4769" o:regroupid="248" strokeweight="1.5pt">
                <v:stroke startarrowwidth="narrow" startarrowlength="short" endarrowwidth="narrow" endarrowlength="short"/>
                <o:lock v:ext="edit" aspectratio="t"/>
              </v:line>
              <v:line id="_x0000_s37007" style="position:absolute;rotation:-90;flip:x y" from="1482,3252" to="1489,4880" o:regroupid="248" strokeweight="1.5pt">
                <v:stroke startarrowwidth="narrow" startarrowlength="short" endarrowwidth="narrow" endarrowlength="short"/>
              </v:line>
              <v:group id="_x0000_s36960" style="position:absolute;left:289;top:5312;width:425;height:370" coordorigin="4787,7980" coordsize="480,420" o:regroupid="248">
                <v:line id="_x0000_s36961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36962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36963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36964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36965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36966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36967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36968" style="position:absolute;left:4887;top:8120;width:120;height:120;rotation:-90" strokeweight="1.5pt">
                  <v:fill color2="black"/>
                </v:oval>
                <v:oval id="_x0000_s36969" style="position:absolute;left:5147;top:8118;width:120;height:120;rotation:-90" strokeweight="1.5pt">
                  <v:fill color2="black"/>
                </v:oval>
              </v:group>
              <v:group id="_x0000_s37401" style="position:absolute;left:651;top:5961;width:2501;height:273" coordorigin="6481,5896" coordsize="2634,309" o:regroupid="248">
                <v:line id="_x0000_s37402" style="position:absolute;rotation:90" from="6922,5603" to="6922,6484" strokeweight="1pt">
                  <v:stroke startarrow="classic" startarrowwidth="narrow" endarrow="classic" endarrowwidth="narrow"/>
                </v:line>
                <v:line id="_x0000_s37403" style="position:absolute" from="6481,5905" to="6481,6205" strokeweight="1pt">
                  <v:stroke startarrowwidth="narrow" startarrowlength="short" endarrowwidth="narrow" endarrowlength="short"/>
                </v:line>
                <v:line id="_x0000_s37404" style="position:absolute;rotation:90" from="7794,5605" to="7794,6486" strokeweight="1pt">
                  <v:stroke startarrow="classic" startarrowwidth="narrow" endarrow="classic" endarrowwidth="narrow"/>
                </v:line>
                <v:line id="_x0000_s37405" style="position:absolute" from="7357,5898" to="7357,6198" strokeweight="1pt">
                  <v:stroke startarrowwidth="narrow" startarrowlength="short" endarrowwidth="narrow" endarrowlength="short"/>
                </v:line>
                <v:line id="_x0000_s37406" style="position:absolute" from="8233,5904" to="8233,6204" strokeweight="1pt">
                  <v:stroke startarrowwidth="narrow" startarrowlength="short" endarrowwidth="narrow" endarrowlength="short"/>
                </v:line>
                <v:line id="_x0000_s37407" style="position:absolute;rotation:90" from="8674,5607" to="8674,6488" strokeweight="1pt">
                  <v:stroke startarrow="classic" startarrowwidth="narrow" endarrow="classic" endarrowwidth="narrow"/>
                </v:line>
                <v:line id="_x0000_s37408" style="position:absolute" from="9115,5896" to="9115,6196" strokeweight="1pt">
                  <v:stroke startarrowwidth="narrow" startarrowlength="short" endarrowwidth="narrow" endarrowlength="short"/>
                </v:line>
              </v:group>
              <v:group id="_x0000_s37409" style="position:absolute;left:2977;top:4665;width:1470;height:271;rotation:-90" coordorigin="6447,5194" coordsize="1755,307" o:regroupid="248">
                <v:line id="_x0000_s37410" style="position:absolute;rotation:90" from="6888,4899" to="6888,5780" strokeweight="1pt">
                  <v:stroke startarrow="classic" startarrowwidth="narrow" endarrow="classic" endarrowwidth="narrow"/>
                </v:line>
                <v:line id="_x0000_s37411" style="position:absolute" from="6447,5201" to="6447,5501" strokeweight="1pt">
                  <v:stroke startarrowwidth="narrow" startarrowlength="short" endarrowwidth="narrow" endarrowlength="short"/>
                </v:line>
                <v:line id="_x0000_s37412" style="position:absolute;rotation:90" from="7762,4897" to="7762,5778" strokeweight="1pt">
                  <v:stroke startarrow="classic" startarrowwidth="narrow" endarrow="classic" endarrowwidth="narrow"/>
                </v:line>
                <v:line id="_x0000_s37413" style="position:absolute" from="7323,5194" to="7323,5494" strokeweight="1pt">
                  <v:stroke startarrowwidth="narrow" startarrowlength="short" endarrowwidth="narrow" endarrowlength="short"/>
                </v:line>
                <v:line id="_x0000_s37414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37415" style="position:absolute;left:2964;top:5499;width:369;height:424" coordorigin="4704,5611" coordsize="419,481" o:regroupid="248">
                <v:line id="_x0000_s3741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41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41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41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42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42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422" style="position:absolute;flip:y" from="4921,5724" to="4922,5903" strokeweight="1.5pt">
                  <v:stroke startarrowwidth="narrow" startarrowlength="short" endarrowwidth="narrow" endarrowlength="short"/>
                </v:line>
                <v:oval id="_x0000_s37423" style="position:absolute;left:4859;top:5872;width:120;height:120;rotation:-180;flip:x" strokeweight="1.5pt">
                  <v:fill color2="black"/>
                </v:oval>
                <v:oval id="_x0000_s37424" style="position:absolute;left:4861;top:5611;width:120;height:120;rotation:-180;flip:x" strokeweight="1.5pt">
                  <v:fill color2="black"/>
                </v:oval>
              </v:group>
              <v:line id="_x0000_s37425" style="position:absolute;rotation:-90" from="2827,5148" to="3494,5149" o:regroupid="248" strokeweight="1.5pt">
                <v:stroke startarrowwidth="narrow" startarrowlength="short" endarrowwidth="narrow" endarrowlength="short"/>
                <o:lock v:ext="edit" aspectratio="t"/>
              </v:line>
              <v:line id="_x0000_s37426" style="position:absolute;rotation:-180" from="2419,4817" to="3173,4819" o:regroupid="248" strokeweight="1.5pt">
                <v:stroke startarrowwidth="narrow" startarrowlength="short" endarrowwidth="narrow" endarrowlength="short"/>
                <o:lock v:ext="edit" aspectratio="t"/>
              </v:line>
              <v:shape id="_x0000_s37436" type="#_x0000_t32" style="position:absolute;left:3182;top:4692;width:124;height:105;flip:y" o:connectortype="straight" o:regroupid="248"/>
              <v:shape id="_x0000_s37438" type="#_x0000_t102" style="position:absolute;left:3287;top:4691;width:126;height:296;flip:x" o:regroupid="248" adj="16838,19347,12378" fillcolor="blue" strokecolor="blue" strokeweight="1.5pt">
                <v:stroke startarrowwidth="narrow" startarrowlength="short" endarrowwidth="narrow" endarrowlength="short"/>
              </v:shape>
              <v:shape id="_x0000_s37439" type="#_x0000_t202" style="position:absolute;left:3099;top:4392;width:503;height:354;mso-width-relative:margin;mso-height-relative:margin" o:regroupid="248" filled="f" stroked="f">
                <v:textbox style="mso-next-textbox:#_x0000_s37439">
                  <w:txbxContent>
                    <w:p w:rsidR="00600CF6" w:rsidRDefault="00600CF6" w:rsidP="00EB66C0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37440" type="#_x0000_t6" style="position:absolute;left:2362;top:4539;width:811;height:281;flip:x" o:regroupid="248" fillcolor="black">
                <v:fill r:id="rId8" o:title="浅色竖线" type="pattern"/>
              </v:shape>
              <v:oval id="_x0000_s37427" style="position:absolute;left:2335;top:4766;width:105;height:105" o:regroupid="248" strokeweight="1.5pt">
                <v:fill color2="black"/>
              </v:oval>
              <v:shape id="_x0000_s37500" type="#_x0000_t202" style="position:absolute;left:924;top:5782;width:436;height:355;mso-width-relative:margin;mso-height-relative:margin" o:regroupid="248" filled="f" stroked="f">
                <v:textbox style="mso-next-textbox:#_x0000_s37500">
                  <w:txbxContent>
                    <w:p w:rsidR="00600CF6" w:rsidRDefault="00600CF6" w:rsidP="00EB66C0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501" type="#_x0000_t202" style="position:absolute;left:1696;top:5794;width:438;height:354;mso-width-relative:margin;mso-height-relative:margin" o:regroupid="248" filled="f" stroked="f">
                <v:textbox style="mso-next-textbox:#_x0000_s37501">
                  <w:txbxContent>
                    <w:p w:rsidR="00600CF6" w:rsidRDefault="00600CF6" w:rsidP="00EB66C0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502" type="#_x0000_t202" style="position:absolute;left:2558;top:5804;width:437;height:355;mso-width-relative:margin;mso-height-relative:margin" o:regroupid="248" filled="f" stroked="f">
                <v:textbox style="mso-next-textbox:#_x0000_s37502">
                  <w:txbxContent>
                    <w:p w:rsidR="00600CF6" w:rsidRDefault="00600CF6" w:rsidP="00EB66C0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503" type="#_x0000_t202" style="position:absolute;left:3430;top:4953;width:438;height:356;mso-width-relative:margin;mso-height-relative:margin" o:regroupid="248" filled="f" stroked="f">
                <v:textbox style="mso-next-textbox:#_x0000_s37503">
                  <w:txbxContent>
                    <w:p w:rsidR="00600CF6" w:rsidRDefault="00600CF6" w:rsidP="00EB66C0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504" type="#_x0000_t202" style="position:absolute;left:3420;top:4213;width:438;height:356;mso-width-relative:margin;mso-height-relative:margin" o:regroupid="248" filled="f" stroked="f">
                <v:textbox style="mso-next-textbox:#_x0000_s37504">
                  <w:txbxContent>
                    <w:p w:rsidR="00600CF6" w:rsidRDefault="00600CF6" w:rsidP="00EB66C0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018" type="#_x0000_t6" style="position:absolute;left:661;top:4074;width:822;height:282;flip:y" o:regroupid="248" fillcolor="black">
                <v:fill r:id="rId8" o:title="浅色竖线" type="pattern"/>
              </v:shape>
              <v:line id="_x0000_s36950" style="position:absolute;rotation:-90" from="-37,4766" to="1369,4769" o:regroupid="248" strokeweight="1.5pt">
                <v:stroke startarrowwidth="narrow" startarrowlength="short" endarrowwidth="narrow" endarrowlength="short"/>
                <o:lock v:ext="edit" aspectratio="t"/>
              </v:line>
              <v:shape id="_x0000_s37547" type="#_x0000_t202" style="position:absolute;left:283;top:3696;width:437;height:355;mso-width-relative:margin;mso-height-relative:margin" o:regroupid="248" filled="f" stroked="f">
                <v:textbox style="mso-next-textbox:#_x0000_s37547">
                  <w:txbxContent>
                    <w:p w:rsidR="00600CF6" w:rsidRDefault="00600CF6" w:rsidP="00EB66C0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37549" type="#_x0000_t6" style="position:absolute;left:118;top:4648;width:1340;height:205;rotation:-90;flip:x y" o:regroupid="248" fillcolor="black">
                <v:fill r:id="rId9" o:title="浅色横线" opacity=".5" o:opacity2=".5" type="pattern"/>
              </v:shape>
              <v:shape id="_x0000_s37550" type="#_x0000_t6" style="position:absolute;left:1786;top:4614;width:1340;height:250;rotation:-90;flip:x y" o:regroupid="248" fillcolor="black">
                <v:fill r:id="rId9" o:title="浅色横线" opacity=".5" o:opacity2=".5" type="pattern"/>
              </v:shape>
              <v:shape id="_x0000_s37551" type="#_x0000_t202" style="position:absolute;left:2261;top:3708;width:502;height:354;mso-width-relative:margin;mso-height-relative:margin" o:regroupid="248" filled="f" stroked="f">
                <v:textbox style="mso-next-textbox:#_x0000_s37551">
                  <w:txbxContent>
                    <w:p w:rsidR="00600CF6" w:rsidRDefault="00600CF6" w:rsidP="00EB66C0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37552" type="#_x0000_t202" style="position:absolute;left:273;top:4149;width:502;height:355;mso-width-relative:margin;mso-height-relative:margin" o:regroupid="248" filled="f" stroked="f">
                <v:textbox style="mso-next-textbox:#_x0000_s37552">
                  <w:txbxContent>
                    <w:p w:rsidR="00600CF6" w:rsidRDefault="00600CF6" w:rsidP="00EB66C0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37553" type="#_x0000_t202" style="position:absolute;left:692;top:3696;width:503;height:355;mso-width-relative:margin;mso-height-relative:margin" o:regroupid="248" filled="f" stroked="f">
                <v:textbox style="mso-next-textbox:#_x0000_s37553">
                  <w:txbxContent>
                    <w:p w:rsidR="00600CF6" w:rsidRDefault="00600CF6" w:rsidP="00EB66C0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E53357" w:rsidRPr="00E60BB0" w:rsidRDefault="00AB792D" w:rsidP="00757702">
      <w:pPr>
        <w:rPr>
          <w:rFonts w:ascii="黑体" w:eastAsia="黑体"/>
          <w:bCs/>
          <w:szCs w:val="21"/>
        </w:rPr>
      </w:pPr>
      <w:r w:rsidRPr="00AB792D">
        <w:rPr>
          <w:noProof/>
          <w:sz w:val="24"/>
        </w:rPr>
        <w:lastRenderedPageBreak/>
        <w:pict>
          <v:group id="_x0000_s37632" style="position:absolute;left:0;text-align:left;margin-left:28.15pt;margin-top:9.75pt;width:136.85pt;height:156.35pt;z-index:251824128" coordorigin="1697,1641" coordsize="2737,3127">
            <v:group id="_x0000_s37620" style="position:absolute;left:2139;top:1990;width:1707;height:313" coordorigin="6243,3943" coordsize="1846,425">
              <v:line id="_x0000_s37621" style="position:absolute" from="6249,3943" to="6250,4349" strokeweight="1pt">
                <v:stroke startarrowwidth="narrow" startarrowlength="long" endarrow="classic" endarrowwidth="narrow"/>
              </v:line>
              <v:line id="_x0000_s37622" style="position:absolute" from="6248,3955" to="8078,3956" strokeweight="1.5pt">
                <v:stroke startarrowwidth="narrow" startarrowlength="long" endarrowwidth="narrow"/>
              </v:line>
              <v:line id="_x0000_s37623" style="position:absolute;flip:x" from="6560,3958" to="6561,4360" strokeweight="1pt">
                <v:stroke startarrowwidth="narrow" startarrowlength="long" endarrow="classic" endarrowwidth="narrow"/>
              </v:line>
              <v:line id="_x0000_s37624" style="position:absolute" from="6893,3955" to="6894,4361" strokeweight="1pt">
                <v:stroke startarrowwidth="narrow" startarrowlength="long" endarrow="classic" endarrowwidth="narrow"/>
              </v:line>
              <v:line id="_x0000_s37625" style="position:absolute;flip:x" from="7208,3948" to="7209,4354" strokeweight="1pt">
                <v:stroke startarrowwidth="narrow" startarrowlength="long" endarrow="classic" endarrowwidth="narrow"/>
              </v:line>
              <v:line id="_x0000_s37626" style="position:absolute;flip:x" from="7499,3960" to="7500,4362" strokeweight="1pt">
                <v:stroke startarrowwidth="narrow" startarrowlength="long" endarrow="classic" endarrowwidth="narrow"/>
              </v:line>
              <v:line id="_x0000_s37627" style="position:absolute;flip:x" from="7793,3962" to="7795,4368" strokeweight="1pt">
                <v:stroke startarrowwidth="narrow" startarrowlength="long" endarrow="classic" endarrowwidth="narrow"/>
              </v:line>
              <v:line id="_x0000_s37628" style="position:absolute" from="8075,3950" to="8075,4352" strokeweight="1pt">
                <v:stroke startarrowwidth="narrow" startarrowlength="long" endarrow="classic" endarrowwidth="narrow"/>
              </v:line>
              <v:line id="_x0000_s37629" style="position:absolute" from="6243,4358" to="8089,4360"/>
            </v:group>
            <v:line id="_x0000_s37558" style="position:absolute" from="2114,2309" to="2963,2309" o:regroupid="249" strokeweight="1.5pt"/>
            <v:line id="_x0000_s37559" style="position:absolute;rotation:5874772fd;flip:x" from="1342,3098" to="2923,3104" o:regroupid="249" strokeweight="1.5pt"/>
            <v:oval id="_x0000_s37560" style="position:absolute;left:2071;top:2971;width:120;height:120" o:regroupid="249" strokeweight="1.5pt">
              <v:fill color2="black"/>
            </v:oval>
            <v:line id="_x0000_s37561" style="position:absolute" from="2991,2311" to="3840,2311" o:regroupid="249" strokeweight="1.5pt"/>
            <v:line id="_x0000_s37562" style="position:absolute;rotation:5874772fd;flip:x" from="3043,3099" to="4624,3105" o:regroupid="249" strokeweight="1.5pt"/>
            <v:oval id="_x0000_s37563" style="position:absolute;left:3771;top:2971;width:120;height:120" o:regroupid="249" strokeweight="1.5pt">
              <v:fill color2="black"/>
            </v:oval>
            <v:line id="_x0000_s37564" style="position:absolute" from="2114,3869" to="2963,3869" o:regroupid="249" strokeweight="1.5pt"/>
            <v:line id="_x0000_s37565" style="position:absolute" from="2911,3871" to="3840,3871" o:regroupid="249" strokeweight="1.5pt"/>
            <v:oval id="_x0000_s37566" style="position:absolute;left:2931;top:2251;width:120;height:120" o:regroupid="249" strokeweight="1.5pt">
              <v:fill color2="black"/>
            </v:oval>
            <v:group id="_x0000_s37567" style="position:absolute;left:1707;top:3731;width:600;height:620;rotation:-90;flip:y" coordorigin="4849,5932" coordsize="600,620" o:regroupid="249">
              <v:group id="_x0000_s37568" style="position:absolute;left:4819;top:5962;width:480;height:420;rotation:90;flip:x" coordorigin="4787,7980" coordsize="480,420">
                <v:line id="_x0000_s37569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37570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37571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37572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37573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37574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37575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37576" style="position:absolute;left:4887;top:8120;width:120;height:120;rotation:-90" strokeweight="1.5pt">
                  <v:fill color2="black"/>
                </v:oval>
                <v:oval id="_x0000_s37577" style="position:absolute;left:5147;top:8118;width:120;height:120;rotation:-90" strokeweight="1.5pt">
                  <v:fill color2="black"/>
                </v:oval>
              </v:group>
              <v:group id="_x0000_s37578" style="position:absolute;left:5089;top:6132;width:360;height:420" coordorigin="5139,6312" coordsize="360,420">
                <v:line id="_x0000_s37579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37580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37581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37582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37583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37584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37585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37586" style="position:absolute;left:5279;top:6472;width:120;height:120;rotation:-90;flip:x y" strokeweight="1.5pt">
                  <v:fill color2="black"/>
                </v:oval>
              </v:group>
            </v:group>
            <v:group id="_x0000_s37587" style="position:absolute;left:3605;top:3873;width:419;height:481" coordorigin="4704,5611" coordsize="419,481" o:regroupid="249">
              <v:line id="_x0000_s37588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37589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37590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37591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37592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37593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37594" style="position:absolute;flip:y" from="4921,5724" to="4922,5903" strokeweight="1.5pt">
                <v:stroke startarrowwidth="narrow" startarrowlength="short" endarrowwidth="narrow" endarrowlength="short"/>
              </v:line>
              <v:oval id="_x0000_s37595" style="position:absolute;left:4859;top:5872;width:120;height:120;rotation:-180;flip:x" strokeweight="1.5pt">
                <v:fill color2="black"/>
              </v:oval>
              <v:oval id="_x0000_s37596" style="position:absolute;left:4861;top:5611;width:120;height:120;rotation:-180;flip:x" strokeweight="1.5pt">
                <v:fill color2="black"/>
              </v:oval>
            </v:group>
            <v:group id="_x0000_s37597" style="position:absolute;left:2099;top:4461;width:1725;height:307" coordorigin="6447,5194" coordsize="1755,307" o:regroupid="249">
              <v:line id="_x0000_s37598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37599" style="position:absolute" from="6447,5201" to="6447,5501" strokeweight="1pt">
                <v:stroke startarrowwidth="narrow" startarrowlength="short" endarrowwidth="narrow" endarrowlength="short"/>
              </v:line>
              <v:line id="_x0000_s37600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37601" style="position:absolute" from="7323,5194" to="7323,5494" strokeweight="1pt">
                <v:stroke startarrowwidth="narrow" startarrowlength="short" endarrowwidth="narrow" endarrowlength="short"/>
              </v:line>
              <v:line id="_x0000_s37602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37603" type="#_x0000_t75" style="position:absolute;left:2490;top:4315;width:173;height:282" o:preferrelative="f" o:regroupid="249">
              <v:imagedata r:id="rId10" o:title=""/>
            </v:shape>
            <v:group id="_x0000_s37604" style="position:absolute;left:3493;top:2951;width:1575;height:307;rotation:90" coordorigin="6447,5194" coordsize="1755,307" o:regroupid="249">
              <v:line id="_x0000_s37605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37606" style="position:absolute" from="6447,5201" to="6447,5501" strokeweight="1pt">
                <v:stroke startarrowwidth="narrow" startarrowlength="short" endarrowwidth="narrow" endarrowlength="short"/>
              </v:line>
              <v:line id="_x0000_s37607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37608" style="position:absolute" from="7323,5194" to="7323,5494" strokeweight="1pt">
                <v:stroke startarrowwidth="narrow" startarrowlength="short" endarrowwidth="narrow" endarrowlength="short"/>
              </v:line>
              <v:line id="_x0000_s37609" style="position:absolute" from="8199,5200" to="8199,5500" strokeweight="1pt">
                <v:stroke startarrowwidth="narrow" startarrowlength="short" endarrowwidth="narrow" endarrowlength="short"/>
              </v:line>
            </v:group>
            <v:rect id="_x0000_s37610" style="position:absolute;left:3984;top:2617;width:310;height:230" o:regroupid="249" filled="f" stroked="f" strokecolor="white" strokeweight="1pt">
              <v:textbox style="layout-flow:vertical;mso-layout-flow-alt:bottom-to-top;mso-next-textbox:#_x0000_s37610" inset="1pt,1pt,1pt,1pt">
                <w:txbxContent>
                  <w:p w:rsidR="00600CF6" w:rsidRPr="00CD2FBA" w:rsidRDefault="00600CF6" w:rsidP="00757702">
                    <w:pPr>
                      <w:spacing w:line="40" w:lineRule="atLeast"/>
                      <w:jc w:val="center"/>
                      <w:rPr>
                        <w:i/>
                        <w:szCs w:val="21"/>
                      </w:rPr>
                    </w:pPr>
                    <w:r w:rsidRPr="00CD2FBA">
                      <w:rPr>
                        <w:i/>
                        <w:szCs w:val="21"/>
                      </w:rPr>
                      <w:t>l</w:t>
                    </w:r>
                  </w:p>
                </w:txbxContent>
              </v:textbox>
            </v:rect>
            <v:rect id="_x0000_s37611" style="position:absolute;left:3964;top:3397;width:310;height:230" o:regroupid="249" filled="f" stroked="f" strokecolor="white" strokeweight="1pt">
              <v:textbox style="layout-flow:vertical;mso-layout-flow-alt:bottom-to-top;mso-next-textbox:#_x0000_s37611" inset="1pt,1pt,1pt,1pt">
                <w:txbxContent>
                  <w:p w:rsidR="00600CF6" w:rsidRPr="00CD2FBA" w:rsidRDefault="00600CF6" w:rsidP="00757702">
                    <w:pPr>
                      <w:spacing w:line="40" w:lineRule="atLeast"/>
                      <w:jc w:val="center"/>
                      <w:rPr>
                        <w:i/>
                        <w:szCs w:val="21"/>
                      </w:rPr>
                    </w:pPr>
                    <w:r w:rsidRPr="00CD2FBA">
                      <w:rPr>
                        <w:i/>
                        <w:szCs w:val="21"/>
                      </w:rPr>
                      <w:t>l</w:t>
                    </w:r>
                  </w:p>
                </w:txbxContent>
              </v:textbox>
            </v:rect>
            <v:shape id="_x0000_s37612" type="#_x0000_t75" style="position:absolute;left:3320;top:4315;width:173;height:282" o:preferrelative="f" o:regroupid="249">
              <v:imagedata r:id="rId10" o:title=""/>
            </v:shape>
            <v:rect id="_x0000_s37613" style="position:absolute;left:3001;top:2284;width:200;height:300" o:regroupid="249" filled="f" stroked="f" strokecolor="white" strokeweight="1pt">
              <v:textbox style="mso-next-textbox:#_x0000_s37613" inset="1pt,1pt,1pt,1pt">
                <w:txbxContent>
                  <w:p w:rsidR="00600CF6" w:rsidRDefault="00600CF6" w:rsidP="00757702">
                    <w:pPr>
                      <w:pStyle w:val="2"/>
                    </w:pPr>
                    <w:r>
                      <w:t>C</w:t>
                    </w:r>
                  </w:p>
                </w:txbxContent>
              </v:textbox>
            </v:rect>
            <v:rect id="_x0000_s37614" style="position:absolute;left:2161;top:3855;width:260;height:301" o:regroupid="249" filled="f" stroked="f" strokecolor="white" strokeweight="1pt">
              <v:textbox style="mso-next-textbox:#_x0000_s37614" inset="1pt,1pt,1pt,1pt">
                <w:txbxContent>
                  <w:p w:rsidR="00600CF6" w:rsidRDefault="00600CF6" w:rsidP="00757702">
                    <w:pPr>
                      <w:pStyle w:val="2"/>
                    </w:pPr>
                    <w:r>
                      <w:t>A</w:t>
                    </w:r>
                  </w:p>
                </w:txbxContent>
              </v:textbox>
            </v:rect>
            <v:rect id="_x0000_s37615" style="position:absolute;left:3905;top:3834;width:180;height:301" o:regroupid="249" filled="f" stroked="f" strokecolor="white" strokeweight="1pt">
              <v:textbox style="mso-next-textbox:#_x0000_s37615" inset="1pt,1pt,1pt,1pt">
                <w:txbxContent>
                  <w:p w:rsidR="00600CF6" w:rsidRDefault="00600CF6" w:rsidP="00757702">
                    <w:pPr>
                      <w:pStyle w:val="2"/>
                    </w:pPr>
                    <w:r>
                      <w:t>B</w:t>
                    </w:r>
                  </w:p>
                </w:txbxContent>
              </v:textbox>
            </v:rect>
            <v:rect id="_x0000_s37616" style="position:absolute;left:2191;top:2923;width:200;height:300" o:regroupid="249" filled="f" stroked="f" strokecolor="white" strokeweight="1pt">
              <v:textbox style="mso-next-textbox:#_x0000_s37616" inset="1pt,1pt,1pt,1pt">
                <w:txbxContent>
                  <w:p w:rsidR="00600CF6" w:rsidRDefault="00600CF6" w:rsidP="00757702">
                    <w:pPr>
                      <w:pStyle w:val="2"/>
                    </w:pPr>
                    <w:r>
                      <w:t>D</w:t>
                    </w:r>
                  </w:p>
                </w:txbxContent>
              </v:textbox>
            </v:rect>
            <v:rect id="_x0000_s37617" style="position:absolute;left:3561;top:2893;width:200;height:300" o:regroupid="249" filled="f" stroked="f" strokecolor="white" strokeweight="1pt">
              <v:textbox style="mso-next-textbox:#_x0000_s37617" inset="1pt,1pt,1pt,1pt">
                <w:txbxContent>
                  <w:p w:rsidR="00600CF6" w:rsidRDefault="00600CF6" w:rsidP="00757702">
                    <w:pPr>
                      <w:pStyle w:val="2"/>
                    </w:pPr>
                    <w:r>
                      <w:rPr>
                        <w:rFonts w:hint="eastAsia"/>
                      </w:rPr>
                      <w:t>E</w:t>
                    </w:r>
                  </w:p>
                </w:txbxContent>
              </v:textbox>
            </v:rect>
            <v:rect id="_x0000_s37618" style="position:absolute;left:2151;top:2313;width:200;height:300" o:regroupid="249" filled="f" stroked="f" strokecolor="white" strokeweight="1pt">
              <v:textbox style="mso-next-textbox:#_x0000_s37618" inset="1pt,1pt,1pt,1pt">
                <w:txbxContent>
                  <w:p w:rsidR="00600CF6" w:rsidRDefault="00600CF6" w:rsidP="00757702">
                    <w:pPr>
                      <w:pStyle w:val="2"/>
                    </w:pPr>
                    <w:r>
                      <w:rPr>
                        <w:rFonts w:hint="eastAsia"/>
                      </w:rPr>
                      <w:t>F</w:t>
                    </w:r>
                  </w:p>
                </w:txbxContent>
              </v:textbox>
            </v:rect>
            <v:rect id="_x0000_s37619" style="position:absolute;left:3611;top:2313;width:200;height:300" o:regroupid="249" filled="f" stroked="f" strokecolor="white" strokeweight="1pt">
              <v:textbox style="mso-next-textbox:#_x0000_s37619" inset="1pt,1pt,1pt,1pt">
                <w:txbxContent>
                  <w:p w:rsidR="00600CF6" w:rsidRDefault="00600CF6" w:rsidP="00757702">
                    <w:pPr>
                      <w:pStyle w:val="2"/>
                    </w:pPr>
                    <w:r>
                      <w:rPr>
                        <w:rFonts w:hint="eastAsia"/>
                      </w:rPr>
                      <w:t>G</w:t>
                    </w:r>
                  </w:p>
                </w:txbxContent>
              </v:textbox>
            </v:rect>
            <v:rect id="_x0000_s37631" style="position:absolute;left:2859;top:1641;width:213;height:450" filled="f" stroked="f" strokecolor="white" strokeweight="1pt">
              <v:textbox style="mso-next-textbox:#_x0000_s37631" inset="1pt,1pt,1pt,1pt">
                <w:txbxContent>
                  <w:p w:rsidR="00600CF6" w:rsidRDefault="00600CF6" w:rsidP="00757702">
                    <w:pPr>
                      <w:pStyle w:val="2"/>
                    </w:pPr>
                    <w:r>
                      <w:rPr>
                        <w:rFonts w:hint="eastAsia"/>
                      </w:rPr>
                      <w:t>q</w:t>
                    </w:r>
                  </w:p>
                </w:txbxContent>
              </v:textbox>
            </v:rect>
          </v:group>
          <o:OLEObject Type="Embed" ProgID="Equation.DSMT4" ShapeID="_x0000_s37603" DrawAspect="Content" ObjectID="_1599488875" r:id="rId11"/>
          <o:OLEObject Type="Embed" ProgID="Equation.DSMT4" ShapeID="_x0000_s37612" DrawAspect="Content" ObjectID="_1599488876" r:id="rId12"/>
        </w:pict>
      </w:r>
      <w:r w:rsidR="00544891" w:rsidRPr="00453E97">
        <w:rPr>
          <w:rFonts w:hint="eastAsia"/>
          <w:szCs w:val="21"/>
        </w:rPr>
        <w:t>三、（</w:t>
      </w:r>
      <w:r w:rsidR="0025005A">
        <w:rPr>
          <w:rFonts w:hint="eastAsia"/>
          <w:szCs w:val="21"/>
        </w:rPr>
        <w:t>1</w:t>
      </w:r>
      <w:r w:rsidR="00D81BC7">
        <w:rPr>
          <w:rFonts w:hint="eastAsia"/>
          <w:szCs w:val="21"/>
        </w:rPr>
        <w:t>2</w:t>
      </w:r>
      <w:r w:rsidR="00544891" w:rsidRPr="00453E97">
        <w:rPr>
          <w:rFonts w:hint="eastAsia"/>
          <w:szCs w:val="21"/>
        </w:rPr>
        <w:t>分）</w:t>
      </w:r>
      <w:r w:rsidR="00E53357" w:rsidRPr="00E60BB0">
        <w:rPr>
          <w:rFonts w:ascii="黑体" w:eastAsia="黑体" w:hint="eastAsia"/>
          <w:bCs/>
          <w:szCs w:val="21"/>
        </w:rPr>
        <w:t>作图示结构的弯矩图。</w:t>
      </w:r>
    </w:p>
    <w:p w:rsidR="00AD6789" w:rsidRDefault="00D010A6" w:rsidP="001D3427">
      <w:pPr>
        <w:ind w:rightChars="92" w:right="193" w:firstLineChars="50" w:firstLine="120"/>
        <w:rPr>
          <w:sz w:val="24"/>
        </w:rPr>
      </w:pPr>
      <w:r>
        <w:rPr>
          <w:noProof/>
          <w:sz w:val="24"/>
        </w:rPr>
        <w:pict>
          <v:group id="_x0000_s51294" style="position:absolute;left:0;text-align:left;margin-left:220.95pt;margin-top:4.15pt;width:154.05pt;height:204.2pt;z-index:251879936" coordorigin="5553,1529" coordsize="3081,4084">
            <v:line id="_x0000_s50282" style="position:absolute" from="6173,2000" to="7022,2000" o:regroupid="261" strokeweight="1.5pt"/>
            <v:line id="_x0000_s50283" style="position:absolute;rotation:5874772fd;flip:x" from="5401,2789" to="6982,2795" o:regroupid="261" strokeweight="1.5pt"/>
            <v:oval id="_x0000_s50284" style="position:absolute;left:6130;top:2662;width:120;height:120" o:regroupid="261" strokeweight="1.5pt">
              <v:fill color2="black"/>
            </v:oval>
            <v:line id="_x0000_s50285" style="position:absolute" from="7050,2002" to="7899,2002" o:regroupid="261" strokeweight="1.5pt"/>
            <v:line id="_x0000_s50286" style="position:absolute;rotation:5874772fd;flip:x" from="7102,2790" to="8683,2796" o:regroupid="261" strokeweight="1.5pt"/>
            <v:oval id="_x0000_s50287" style="position:absolute;left:7830;top:2662;width:120;height:120" o:regroupid="261" strokeweight="1.5pt">
              <v:fill color2="black"/>
            </v:oval>
            <v:line id="_x0000_s50288" style="position:absolute" from="6173,3560" to="7022,3560" o:regroupid="261" strokeweight="1.5pt"/>
            <v:line id="_x0000_s50289" style="position:absolute" from="6970,3562" to="7899,3562" o:regroupid="261" strokeweight="1.5pt"/>
            <v:oval id="_x0000_s50290" style="position:absolute;left:6990;top:1942;width:120;height:120" o:regroupid="261" strokeweight="1.5pt">
              <v:fill color2="black"/>
            </v:oval>
            <v:group id="_x0000_s50291" style="position:absolute;left:5766;top:3422;width:600;height:620;rotation:-90;flip:y" coordorigin="4849,5932" coordsize="600,620" o:regroupid="261">
              <v:group id="_x0000_s50292" style="position:absolute;left:4819;top:5962;width:480;height:420;rotation:90;flip:x" coordorigin="4787,7980" coordsize="480,420">
                <v:line id="_x0000_s50293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50294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50295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50296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50297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50298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50299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50300" style="position:absolute;left:4887;top:8120;width:120;height:120;rotation:-90" strokeweight="1.5pt">
                  <v:fill color2="black"/>
                </v:oval>
                <v:oval id="_x0000_s50301" style="position:absolute;left:5147;top:8118;width:120;height:120;rotation:-90" strokeweight="1.5pt">
                  <v:fill color2="black"/>
                </v:oval>
              </v:group>
              <v:group id="_x0000_s50302" style="position:absolute;left:5089;top:6132;width:360;height:420" coordorigin="5139,6312" coordsize="360,420">
                <v:line id="_x0000_s50303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50304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50305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50306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50307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50308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50309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50310" style="position:absolute;left:5279;top:6472;width:120;height:120;rotation:-90;flip:x y" strokeweight="1.5pt">
                  <v:fill color2="black"/>
                </v:oval>
              </v:group>
            </v:group>
            <v:group id="_x0000_s50311" style="position:absolute;left:7664;top:3564;width:419;height:481" coordorigin="4704,5611" coordsize="419,481" o:regroupid="261">
              <v:line id="_x0000_s50312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0313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0314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0315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0316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0317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0318" style="position:absolute;flip:y" from="4921,5724" to="4922,5903" strokeweight="1.5pt">
                <v:stroke startarrowwidth="narrow" startarrowlength="short" endarrowwidth="narrow" endarrowlength="short"/>
              </v:line>
              <v:oval id="_x0000_s50319" style="position:absolute;left:4859;top:5872;width:120;height:120;rotation:-180;flip:x" strokeweight="1.5pt">
                <v:fill color2="black"/>
              </v:oval>
              <v:oval id="_x0000_s50320" style="position:absolute;left:4861;top:5611;width:120;height:120;rotation:-180;flip:x" strokeweight="1.5pt">
                <v:fill color2="black"/>
              </v:oval>
            </v:group>
            <v:rect id="_x0000_s50337" style="position:absolute;left:7060;top:1975;width:200;height:300" o:regroupid="261" filled="f" stroked="f" strokecolor="white" strokeweight="1pt">
              <v:textbox style="mso-next-textbox:#_x0000_s50337" inset="1pt,1pt,1pt,1pt">
                <w:txbxContent>
                  <w:p w:rsidR="00600CF6" w:rsidRDefault="00600CF6" w:rsidP="007C0029">
                    <w:pPr>
                      <w:pStyle w:val="2"/>
                    </w:pPr>
                    <w:r>
                      <w:t>C</w:t>
                    </w:r>
                  </w:p>
                </w:txbxContent>
              </v:textbox>
            </v:rect>
            <v:rect id="_x0000_s50338" style="position:absolute;left:6220;top:3546;width:260;height:301" o:regroupid="261" filled="f" stroked="f" strokecolor="white" strokeweight="1pt">
              <v:textbox style="mso-next-textbox:#_x0000_s50338" inset="1pt,1pt,1pt,1pt">
                <w:txbxContent>
                  <w:p w:rsidR="00600CF6" w:rsidRDefault="00600CF6" w:rsidP="007C0029">
                    <w:pPr>
                      <w:pStyle w:val="2"/>
                    </w:pPr>
                    <w:r>
                      <w:t>A</w:t>
                    </w:r>
                  </w:p>
                </w:txbxContent>
              </v:textbox>
            </v:rect>
            <v:rect id="_x0000_s50339" style="position:absolute;left:7964;top:3525;width:180;height:301" o:regroupid="261" filled="f" stroked="f" strokecolor="white" strokeweight="1pt">
              <v:textbox style="mso-next-textbox:#_x0000_s50339" inset="1pt,1pt,1pt,1pt">
                <w:txbxContent>
                  <w:p w:rsidR="00600CF6" w:rsidRDefault="00600CF6" w:rsidP="007C0029">
                    <w:pPr>
                      <w:pStyle w:val="2"/>
                    </w:pPr>
                    <w:r>
                      <w:t>B</w:t>
                    </w:r>
                  </w:p>
                </w:txbxContent>
              </v:textbox>
            </v:rect>
            <v:rect id="_x0000_s50340" style="position:absolute;left:6250;top:2614;width:200;height:300" o:regroupid="261" filled="f" stroked="f" strokecolor="white" strokeweight="1pt">
              <v:textbox style="mso-next-textbox:#_x0000_s50340" inset="1pt,1pt,1pt,1pt">
                <w:txbxContent>
                  <w:p w:rsidR="00600CF6" w:rsidRDefault="00600CF6" w:rsidP="007C0029">
                    <w:pPr>
                      <w:pStyle w:val="2"/>
                    </w:pPr>
                    <w:r>
                      <w:t>D</w:t>
                    </w:r>
                  </w:p>
                </w:txbxContent>
              </v:textbox>
            </v:rect>
            <v:rect id="_x0000_s50341" style="position:absolute;left:7620;top:2584;width:200;height:300" o:regroupid="261" filled="f" stroked="f" strokecolor="white" strokeweight="1pt">
              <v:textbox style="mso-next-textbox:#_x0000_s50341" inset="1pt,1pt,1pt,1pt">
                <w:txbxContent>
                  <w:p w:rsidR="00600CF6" w:rsidRDefault="00600CF6" w:rsidP="007C0029">
                    <w:pPr>
                      <w:pStyle w:val="2"/>
                    </w:pPr>
                    <w:r>
                      <w:rPr>
                        <w:rFonts w:hint="eastAsia"/>
                      </w:rPr>
                      <w:t>E</w:t>
                    </w:r>
                  </w:p>
                </w:txbxContent>
              </v:textbox>
            </v:rect>
            <v:rect id="_x0000_s50342" style="position:absolute;left:6210;top:2004;width:200;height:300" o:regroupid="261" filled="f" stroked="f" strokecolor="white" strokeweight="1pt">
              <v:textbox style="mso-next-textbox:#_x0000_s50342" inset="1pt,1pt,1pt,1pt">
                <w:txbxContent>
                  <w:p w:rsidR="00600CF6" w:rsidRDefault="00600CF6" w:rsidP="007C0029">
                    <w:pPr>
                      <w:pStyle w:val="2"/>
                    </w:pPr>
                    <w:r>
                      <w:rPr>
                        <w:rFonts w:hint="eastAsia"/>
                      </w:rPr>
                      <w:t>F</w:t>
                    </w:r>
                  </w:p>
                </w:txbxContent>
              </v:textbox>
            </v:rect>
            <v:rect id="_x0000_s50343" style="position:absolute;left:7670;top:2004;width:200;height:300" o:regroupid="261" filled="f" stroked="f" strokecolor="white" strokeweight="1pt">
              <v:textbox style="mso-next-textbox:#_x0000_s50343" inset="1pt,1pt,1pt,1pt">
                <w:txbxContent>
                  <w:p w:rsidR="00600CF6" w:rsidRDefault="00600CF6" w:rsidP="007C0029">
                    <w:pPr>
                      <w:pStyle w:val="2"/>
                    </w:pPr>
                    <w:r>
                      <w:rPr>
                        <w:rFonts w:hint="eastAsia"/>
                      </w:rPr>
                      <w:t>G</w:t>
                    </w:r>
                  </w:p>
                </w:txbxContent>
              </v:textbox>
            </v:rect>
            <v:rect id="_x0000_s50344" style="position:absolute;left:7932;top:1545;width:702;height:450" o:regroupid="261" filled="f" stroked="f" strokecolor="white" strokeweight="1pt">
              <v:textbox style="mso-next-textbox:#_x0000_s50344" inset="1pt,1pt,1pt,1pt">
                <w:txbxContent>
                  <w:p w:rsidR="00600CF6" w:rsidRPr="001D3427" w:rsidRDefault="00600CF6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</w:t>
                    </w:r>
                    <w:r>
                      <w:rPr>
                        <w:rFonts w:hint="eastAsia"/>
                        <w:color w:val="FF0000"/>
                      </w:rPr>
                      <w:t>l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2</w:t>
                    </w:r>
                  </w:p>
                </w:txbxContent>
              </v:textbox>
            </v:rect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50345" type="#_x0000_t19" style="position:absolute;left:6184;top:1529;width:1697;height:451;flip:y" coordsize="40455,21600" adj="-10263160,-1128883,19824" path="wr-1776,,41424,43200,,13023,40455,15204nfewr-1776,,41424,43200,,13023,40455,15204l19824,21600nsxe" strokecolor="red" strokeweight="1.5pt">
              <v:path o:connectlocs="0,13023;40455,15204;19824,21600"/>
            </v:shape>
            <v:shape id="_x0000_s50346" type="#_x0000_t32" style="position:absolute;left:7888;top:1666;width:1;height:363" o:connectortype="straight" strokecolor="red" strokeweight="1.5pt"/>
            <v:shape id="_x0000_s50347" type="#_x0000_t32" style="position:absolute;left:6185;top:1716;width:1;height:363" o:connectortype="straight" strokecolor="red" strokeweight="1.5pt"/>
            <v:shape id="_x0000_s50348" type="#_x0000_t32" style="position:absolute;left:7862;top:1978;width:377;height:13;flip:y" o:connectortype="straight" strokecolor="red" strokeweight="1.5pt"/>
            <v:shape id="_x0000_s50349" type="#_x0000_t32" style="position:absolute;left:7501;top:1979;width:725;height:1603;flip:x" o:connectortype="straight" strokecolor="red" strokeweight="1.5pt"/>
            <v:shape id="_x0000_s50350" type="#_x0000_t32" style="position:absolute;left:6184;top:3255;width:1729;height:1;flip:y" o:connectortype="straight" strokecolor="red" strokeweight="1.5pt"/>
            <v:shape id="_x0000_s50351" type="#_x0000_t32" style="position:absolute;left:5897;top:1992;width:602;height:1578" o:connectortype="straight" strokecolor="red" strokeweight="1.5pt"/>
            <v:shape id="_x0000_s50352" type="#_x0000_t32" style="position:absolute;left:5884;top:2004;width:377;height:13;flip:y" o:connectortype="straight" strokecolor="red" strokeweight="1.5pt"/>
            <v:rect id="_x0000_s50353" style="position:absolute;left:5553;top:1570;width:702;height:450" filled="f" stroked="f" strokecolor="white" strokeweight="1pt">
              <v:textbox style="mso-next-textbox:#_x0000_s50353" inset="1pt,1pt,1pt,1pt">
                <w:txbxContent>
                  <w:p w:rsidR="00600CF6" w:rsidRPr="001D3427" w:rsidRDefault="00600CF6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</w:t>
                    </w:r>
                    <w:r>
                      <w:rPr>
                        <w:rFonts w:hint="eastAsia"/>
                        <w:color w:val="FF0000"/>
                      </w:rPr>
                      <w:t>l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2</w:t>
                    </w:r>
                  </w:p>
                </w:txbxContent>
              </v:textbox>
            </v:rect>
            <v:rect id="_x0000_s50354" style="position:absolute;left:6354;top:3548;width:702;height:450" filled="f" stroked="f" strokecolor="white" strokeweight="1pt">
              <v:textbox style="mso-next-textbox:#_x0000_s50354" inset="1pt,1pt,1pt,1pt">
                <w:txbxContent>
                  <w:p w:rsidR="00600CF6" w:rsidRPr="001D3427" w:rsidRDefault="00600CF6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</w:t>
                    </w:r>
                    <w:r>
                      <w:rPr>
                        <w:rFonts w:hint="eastAsia"/>
                        <w:color w:val="FF0000"/>
                      </w:rPr>
                      <w:t>l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2</w:t>
                    </w:r>
                  </w:p>
                </w:txbxContent>
              </v:textbox>
            </v:rect>
            <v:rect id="_x0000_s50355" style="position:absolute;left:7193;top:3560;width:702;height:450" filled="f" stroked="f" strokecolor="white" strokeweight="1pt">
              <v:textbox style="mso-next-textbox:#_x0000_s50355" inset="1pt,1pt,1pt,1pt">
                <w:txbxContent>
                  <w:p w:rsidR="00600CF6" w:rsidRPr="001D3427" w:rsidRDefault="00600CF6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</w:t>
                    </w:r>
                    <w:r>
                      <w:rPr>
                        <w:rFonts w:hint="eastAsia"/>
                        <w:color w:val="FF0000"/>
                      </w:rPr>
                      <w:t>l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2</w:t>
                    </w:r>
                  </w:p>
                </w:txbxContent>
              </v:textbox>
            </v:rect>
            <v:rect id="_x0000_s50356" style="position:absolute;left:7907;top:2997;width:702;height:450" filled="f" stroked="f" strokecolor="white" strokeweight="1pt">
              <v:textbox style="mso-next-textbox:#_x0000_s50356" inset="1pt,1pt,1pt,1pt">
                <w:txbxContent>
                  <w:p w:rsidR="00600CF6" w:rsidRPr="001D3427" w:rsidRDefault="00600CF6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</w:t>
                    </w:r>
                    <w:r>
                      <w:rPr>
                        <w:rFonts w:hint="eastAsia"/>
                        <w:color w:val="FF0000"/>
                      </w:rPr>
                      <w:t>l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2</w:t>
                    </w:r>
                  </w:p>
                </w:txbxContent>
              </v:textbox>
            </v:rect>
            <v:shape id="_x0000_s50357" type="#_x0000_t202" style="position:absolute;left:6629;top:4521;width:789;height:456;mso-height-percent:200;mso-height-percent:200;mso-width-relative:margin;mso-height-relative:margin" stroked="f">
              <v:textbox style="mso-fit-shape-to-text:t">
                <w:txbxContent>
                  <w:p w:rsidR="00600CF6" w:rsidRPr="001D3427" w:rsidRDefault="00600CF6">
                    <w:pPr>
                      <w:rPr>
                        <w:b/>
                        <w:color w:val="FF0000"/>
                      </w:rPr>
                    </w:pPr>
                    <w:r w:rsidRPr="001D3427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 w:rsidRPr="001D3427"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50358" type="#_x0000_t202" style="position:absolute;left:6415;top:5059;width:1397;height:554;mso-width-relative:margin;mso-height-relative:margin" filled="f" stroked="f">
              <v:textbox>
                <w:txbxContent>
                  <w:p w:rsidR="00600CF6" w:rsidRPr="00A76655" w:rsidRDefault="00600CF6" w:rsidP="001D3427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弯矩图</w:t>
                    </w:r>
                    <w:r>
                      <w:rPr>
                        <w:rFonts w:hint="eastAsia"/>
                        <w:b/>
                        <w:color w:val="FF0000"/>
                      </w:rPr>
                      <w:t>1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</v:group>
        </w:pict>
      </w: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652074" w:rsidRPr="0041799B" w:rsidRDefault="00D010A6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pict>
          <v:group id="_x0000_s51295" style="position:absolute;left:0;text-align:left;margin-left:200pt;margin-top:9.25pt;width:162.6pt;height:165.15pt;z-index:251931136" coordorigin="5134,6935" coordsize="3252,3303">
            <v:shape id="_x0000_s50360" type="#_x0000_t202" style="position:absolute;left:6989;top:9685;width:1397;height:553;mso-width-relative:margin;mso-height-relative:margin" filled="f" stroked="f">
              <v:textbox>
                <w:txbxContent>
                  <w:p w:rsidR="00600CF6" w:rsidRPr="00A76655" w:rsidRDefault="00600CF6" w:rsidP="001D3427">
                    <w:pPr>
                      <w:rPr>
                        <w:b/>
                        <w:color w:val="FF0000"/>
                      </w:rPr>
                    </w:pPr>
                    <w:r w:rsidRPr="00A76655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  <w:r>
                      <w:rPr>
                        <w:rFonts w:hint="eastAsia"/>
                        <w:b/>
                        <w:color w:val="FF0000"/>
                      </w:rPr>
                      <w:t>4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shape id="_x0000_s50371" type="#_x0000_t75" style="position:absolute;left:6268;top:7326;width:239;height:203" o:regroupid="262">
              <v:imagedata r:id="rId13" o:title=""/>
              <o:lock v:ext="edit" aspectratio="f"/>
            </v:shape>
            <v:line id="_x0000_s50372" style="position:absolute" from="5371,8564" to="7293,8566" o:regroupid="262" strokeweight="1.5pt">
              <v:stroke startarrowwidth="narrow" startarrowlength="short" endarrowwidth="narrow" endarrowlength="short"/>
              <o:lock v:ext="edit" aspectratio="t"/>
            </v:line>
            <v:line id="_x0000_s50373" style="position:absolute;rotation:-90" from="5902,8147" to="6784,8149" o:regroupid="262" strokeweight="1.5pt">
              <v:stroke startarrowwidth="narrow" startarrowlength="short" endarrowwidth="narrow" endarrowlength="short"/>
              <o:lock v:ext="edit" aspectratio="t"/>
            </v:line>
            <v:group id="_x0000_s50374" style="position:absolute;left:6285;top:7419;width:480;height:420;flip:x y" coordorigin="4787,7980" coordsize="480,420" o:regroupid="262">
              <v:line id="_x0000_s50375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0376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0377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0378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0379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0380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0381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0382" style="position:absolute;left:4887;top:8120;width:120;height:120;rotation:-90" strokeweight="1.5pt">
                <v:fill color2="black"/>
              </v:oval>
              <v:oval id="_x0000_s50383" style="position:absolute;left:5147;top:8118;width:120;height:120;rotation:-90" strokeweight="1.5pt">
                <v:fill color2="black"/>
              </v:oval>
            </v:group>
            <v:group id="_x0000_s50384" style="position:absolute;left:5134;top:8557;width:419;height:480" coordorigin="4704,5611" coordsize="419,481" o:regroupid="262">
              <v:line id="_x0000_s50385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0386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0387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0388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0389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0390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0391" style="position:absolute;flip:y" from="4921,5724" to="4922,5903" strokeweight="1.5pt">
                <v:stroke startarrowwidth="narrow" startarrowlength="short" endarrowwidth="narrow" endarrowlength="short"/>
              </v:line>
              <v:oval id="_x0000_s50392" style="position:absolute;left:4859;top:5872;width:120;height:120;rotation:-180;flip:x" strokeweight="1.5pt">
                <v:fill color2="black"/>
              </v:oval>
              <v:oval id="_x0000_s50393" style="position:absolute;left:4861;top:5611;width:120;height:120;rotation:-180;flip:x" strokeweight="1.5pt">
                <v:fill color2="black"/>
              </v:oval>
            </v:group>
            <v:group id="_x0000_s50400" style="position:absolute;left:7038;top:8545;width:417;height:480" coordorigin="4704,5611" coordsize="419,481" o:regroupid="262">
              <v:line id="_x0000_s50401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0402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0403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0404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0405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0406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0407" style="position:absolute;flip:y" from="4921,5724" to="4922,5903" strokeweight="1.5pt">
                <v:stroke startarrowwidth="narrow" startarrowlength="short" endarrowwidth="narrow" endarrowlength="short"/>
              </v:line>
              <v:oval id="_x0000_s50408" style="position:absolute;left:4859;top:5872;width:120;height:120;rotation:-180;flip:x" strokeweight="1.5pt">
                <v:fill color2="black"/>
              </v:oval>
              <v:oval id="_x0000_s50409" style="position:absolute;left:4861;top:5611;width:120;height:120;rotation:-180;flip:x" strokeweight="1.5pt">
                <v:fill color2="black"/>
              </v:oval>
            </v:group>
            <v:shape id="_x0000_s50416" type="#_x0000_t102" style="position:absolute;left:6147;top:7347;width:248;height:554;rotation:-90;flip:x y" adj="16838,19347,12169" fillcolor="blue" strokecolor="blue" strokeweight="1.5pt">
              <v:stroke startarrowwidth="narrow" startarrowlength="short" endarrowwidth="narrow" endarrowlength="short"/>
            </v:shape>
            <v:shape id="_x0000_s50417" type="#_x0000_t202" style="position:absolute;left:5553;top:6935;width:864;height:690;mso-width-relative:margin;mso-height-relative:margin" filled="f" stroked="f">
              <v:textbox>
                <w:txbxContent>
                  <w:p w:rsidR="00600CF6" w:rsidRPr="001D3427" w:rsidRDefault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28"/>
                        <w:szCs w:val="28"/>
                      </w:rPr>
                      <w:t>F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  <w:vertAlign w:val="subscript"/>
                      </w:rPr>
                      <w:t>P</w:t>
                    </w: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=1</w:t>
                    </w:r>
                  </w:p>
                </w:txbxContent>
              </v:textbox>
            </v:shape>
            <v:shape id="_x0000_s50418" type="#_x0000_t32" style="position:absolute;left:6611;top:7751;width:1;height:801" o:connectortype="straight" strokecolor="red" strokeweight="1.5pt"/>
            <v:shape id="_x0000_s50419" type="#_x0000_t32" style="position:absolute;left:5358;top:8579;width:965;height:201" o:connectortype="straight" strokecolor="red" strokeweight="1.5pt"/>
            <v:shape id="_x0000_s50420" type="#_x0000_t32" style="position:absolute;left:6336;top:8440;width:1;height:363" o:connectortype="straight" strokecolor="red" strokeweight="1.5pt"/>
            <v:shape id="_x0000_s50421" type="#_x0000_t32" style="position:absolute;left:6347;top:8366;width:965;height:201" o:connectortype="straight" strokecolor="red" strokeweight="1.5pt"/>
            <v:shape id="_x0000_s50422" type="#_x0000_t202" style="position:absolute;left:5978;top:9029;width:789;height:456;mso-height-percent:200;mso-height-percent:200;mso-width-relative:margin;mso-height-relative:margin" stroked="f">
              <v:textbox style="mso-fit-shape-to-text:t">
                <w:txbxContent>
                  <w:p w:rsidR="00600CF6" w:rsidRPr="001D3427" w:rsidRDefault="00600CF6">
                    <w:pPr>
                      <w:rPr>
                        <w:b/>
                        <w:color w:val="FF0000"/>
                      </w:rPr>
                    </w:pPr>
                    <w:r w:rsidRPr="001D3427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 w:rsidRPr="001D3427"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50423" type="#_x0000_t202" style="position:absolute;left:6429;top:8440;width:463;height:456;mso-height-percent:200;mso-height-percent:200;mso-width-relative:margin;mso-height-relative:margin" filled="f" stroked="f">
              <v:textbox style="mso-fit-shape-to-text:t">
                <w:txbxContent>
                  <w:p w:rsidR="00600CF6" w:rsidRPr="00142A81" w:rsidRDefault="00600CF6">
                    <w:pPr>
                      <w:rPr>
                        <w:b/>
                        <w:color w:val="FF0000"/>
                      </w:rPr>
                    </w:pPr>
                    <w:r w:rsidRPr="00142A81">
                      <w:rPr>
                        <w:rFonts w:hint="eastAsia"/>
                        <w:b/>
                        <w:color w:val="FF0000"/>
                      </w:rPr>
                      <w:t>1</w:t>
                    </w:r>
                  </w:p>
                </w:txbxContent>
              </v:textbox>
            </v:shape>
            <v:shape id="_x0000_s50424" type="#_x0000_t202" style="position:absolute;left:5840;top:8014;width:676;height:456;mso-height-percent:200;mso-height-percent:200;mso-width-relative:margin;mso-height-relative:margin" filled="f" stroked="f">
              <v:textbox style="mso-fit-shape-to-text:t">
                <w:txbxContent>
                  <w:p w:rsidR="00600CF6" w:rsidRPr="00142A81" w:rsidRDefault="00600CF6">
                    <w:pPr>
                      <w:rPr>
                        <w:b/>
                        <w:color w:val="FF0000"/>
                      </w:rPr>
                    </w:pPr>
                    <w:r w:rsidRPr="00142A81">
                      <w:rPr>
                        <w:rFonts w:hint="eastAsia"/>
                        <w:b/>
                        <w:color w:val="FF0000"/>
                      </w:rPr>
                      <w:t>1</w:t>
                    </w:r>
                    <w:r>
                      <w:rPr>
                        <w:rFonts w:hint="eastAsia"/>
                        <w:b/>
                        <w:color w:val="FF0000"/>
                      </w:rPr>
                      <w:t>/2</w:t>
                    </w:r>
                  </w:p>
                </w:txbxContent>
              </v:textbox>
            </v:shape>
            <v:shape id="_x0000_s50425" type="#_x0000_t202" style="position:absolute;left:6128;top:8703;width:676;height:456;mso-width-relative:margin;mso-height-relative:margin" filled="f" stroked="f">
              <v:textbox style="mso-fit-shape-to-text:t">
                <w:txbxContent>
                  <w:p w:rsidR="00600CF6" w:rsidRPr="00142A81" w:rsidRDefault="00600CF6">
                    <w:pPr>
                      <w:rPr>
                        <w:b/>
                        <w:color w:val="FF0000"/>
                      </w:rPr>
                    </w:pPr>
                    <w:r w:rsidRPr="00142A81">
                      <w:rPr>
                        <w:rFonts w:hint="eastAsia"/>
                        <w:b/>
                        <w:color w:val="FF0000"/>
                      </w:rPr>
                      <w:t>1</w:t>
                    </w:r>
                    <w:r>
                      <w:rPr>
                        <w:rFonts w:hint="eastAsia"/>
                        <w:b/>
                        <w:color w:val="FF0000"/>
                      </w:rPr>
                      <w:t>/2</w:t>
                    </w:r>
                  </w:p>
                </w:txbxContent>
              </v:textbox>
            </v:shape>
          </v:group>
          <o:OLEObject Type="Embed" ProgID="Equation.DSMT4" ShapeID="_x0000_s50371" DrawAspect="Content" ObjectID="_1599488877" r:id="rId14"/>
        </w:pict>
      </w:r>
      <w:r w:rsidR="00544891" w:rsidRPr="0041799B">
        <w:rPr>
          <w:rFonts w:ascii="黑体" w:eastAsia="黑体" w:hAnsi="黑体" w:hint="eastAsia"/>
          <w:szCs w:val="21"/>
        </w:rPr>
        <w:t>四、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25005A" w:rsidRPr="0041799B">
        <w:rPr>
          <w:rFonts w:ascii="黑体" w:eastAsia="黑体" w:hAnsi="黑体" w:hint="eastAsia"/>
          <w:szCs w:val="21"/>
        </w:rPr>
        <w:t>2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2B2A4A" w:rsidRPr="0041799B">
        <w:rPr>
          <w:rFonts w:ascii="黑体" w:eastAsia="黑体" w:hAnsi="黑体" w:hint="eastAsia"/>
          <w:szCs w:val="21"/>
        </w:rPr>
        <w:t>已知</w:t>
      </w:r>
      <w:r w:rsidR="00594C3D">
        <w:rPr>
          <w:rFonts w:ascii="黑体" w:eastAsia="黑体" w:hAnsi="黑体" w:hint="eastAsia"/>
          <w:szCs w:val="21"/>
        </w:rPr>
        <w:t>图示结构</w:t>
      </w:r>
      <w:r w:rsidR="002B2A4A" w:rsidRPr="0041799B">
        <w:rPr>
          <w:rFonts w:ascii="黑体" w:eastAsia="黑体" w:hAnsi="黑体" w:hint="eastAsia"/>
          <w:szCs w:val="21"/>
        </w:rPr>
        <w:t>各杆</w:t>
      </w:r>
      <w:r w:rsidR="00594C3D" w:rsidRPr="00594C3D">
        <w:rPr>
          <w:rFonts w:eastAsia="黑体"/>
          <w:i/>
          <w:szCs w:val="21"/>
        </w:rPr>
        <w:t>EI</w:t>
      </w:r>
      <w:r w:rsidR="002B2A4A" w:rsidRPr="0041799B">
        <w:rPr>
          <w:rFonts w:ascii="黑体" w:eastAsia="黑体" w:hAnsi="黑体" w:hint="eastAsia"/>
          <w:szCs w:val="21"/>
        </w:rPr>
        <w:t>相同，试求</w:t>
      </w:r>
      <w:r w:rsidR="00547B80">
        <w:rPr>
          <w:rFonts w:ascii="黑体" w:eastAsia="黑体" w:hAnsi="黑体" w:hint="eastAsia"/>
          <w:szCs w:val="21"/>
        </w:rPr>
        <w:t>结点</w:t>
      </w:r>
      <w:r w:rsidR="002B2A4A" w:rsidRPr="0041799B">
        <w:rPr>
          <w:rFonts w:ascii="黑体" w:eastAsia="黑体" w:hAnsi="黑体"/>
          <w:position w:val="-4"/>
          <w:szCs w:val="21"/>
        </w:rPr>
        <w:object w:dxaOrig="240" w:dyaOrig="260">
          <v:shape id="_x0000_i1027" type="#_x0000_t75" style="width:11.9pt;height:12.5pt" o:ole="">
            <v:imagedata r:id="rId15" o:title=""/>
          </v:shape>
          <o:OLEObject Type="Embed" ProgID="Equation.3" ShapeID="_x0000_i1027" DrawAspect="Content" ObjectID="_1599488868" r:id="rId16"/>
        </w:object>
      </w:r>
      <w:r w:rsidR="002B2A4A" w:rsidRPr="0041799B">
        <w:rPr>
          <w:rFonts w:ascii="黑体" w:eastAsia="黑体" w:hAnsi="黑体" w:hint="eastAsia"/>
          <w:szCs w:val="21"/>
        </w:rPr>
        <w:t>的</w:t>
      </w:r>
      <w:r w:rsidR="00BB2408">
        <w:rPr>
          <w:rFonts w:ascii="黑体" w:eastAsia="黑体" w:hAnsi="黑体" w:hint="eastAsia"/>
          <w:szCs w:val="21"/>
        </w:rPr>
        <w:t>角</w:t>
      </w:r>
      <w:r w:rsidR="00547B80">
        <w:rPr>
          <w:rFonts w:ascii="黑体" w:eastAsia="黑体" w:hAnsi="黑体" w:hint="eastAsia"/>
          <w:szCs w:val="21"/>
        </w:rPr>
        <w:t>位移</w:t>
      </w:r>
      <w:r w:rsidR="00203391" w:rsidRPr="0041799B">
        <w:rPr>
          <w:rFonts w:ascii="黑体" w:eastAsia="黑体" w:hAnsi="黑体" w:hint="eastAsia"/>
          <w:szCs w:val="21"/>
        </w:rPr>
        <w:t>。</w:t>
      </w:r>
    </w:p>
    <w:p w:rsidR="00594C3D" w:rsidRDefault="00AB792D" w:rsidP="00652074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37300" editas="canvas" style="width:169.75pt;height:132.25pt;mso-position-horizontal-relative:char;mso-position-vertical-relative:line" coordorigin="7565,2230" coordsize="2993,2332">
            <o:lock v:ext="edit" aspectratio="t"/>
            <v:shape id="_x0000_s37301" type="#_x0000_t75" style="position:absolute;left:7565;top:2230;width:2993;height:2332" o:preferrelative="f">
              <v:fill o:detectmouseclick="t"/>
              <v:path o:extrusionok="t" o:connecttype="none"/>
              <o:lock v:ext="edit" text="t"/>
            </v:shape>
            <v:group id="_x0000_s37649" style="position:absolute;left:7757;top:2337;width:2247;height:1530" coordorigin="7779,2569" coordsize="2247,1530">
              <v:shape id="_x0000_s37304" type="#_x0000_t75" style="position:absolute;left:8327;top:3852;width:200;height:189" o:regroupid="251">
                <v:imagedata r:id="rId17" o:title=""/>
              </v:shape>
              <v:group id="_x0000_s37305" style="position:absolute;left:7975;top:3955;width:1694;height:144" coordorigin="8444,5029" coordsize="1602,180" o:regroupid="251">
                <v:line id="_x0000_s37306" style="position:absolute" from="9230,5136" to="10046,5137" strokeweight="1pt">
                  <v:stroke startarrow="block" startarrowwidth="narrow" endarrow="block" endarrowwidth="narrow"/>
                </v:line>
                <v:line id="_x0000_s37307" style="position:absolute" from="9248,5029" to="9249,5209"/>
                <v:line id="_x0000_s37308" style="position:absolute" from="8444,5136" to="9260,5137" strokeweight="1pt">
                  <v:stroke startarrow="block" startarrowwidth="narrow" endarrow="block" endarrowwidth="narrow"/>
                </v:line>
                <v:line id="_x0000_s37309" style="position:absolute" from="8444,5029" to="8446,5209"/>
                <v:line id="_x0000_s37310" style="position:absolute" from="10025,5029" to="10026,5209"/>
              </v:group>
              <v:shape id="_x0000_s37311" type="#_x0000_t75" style="position:absolute;left:9203;top:3862;width:194;height:179" o:regroupid="251">
                <v:imagedata r:id="rId17" o:title=""/>
              </v:shape>
              <v:shape id="_x0000_s37312" type="#_x0000_t75" style="position:absolute;left:8779;top:2569;width:210;height:179" o:regroupid="251">
                <v:imagedata r:id="rId13" o:title=""/>
                <o:lock v:ext="edit" aspectratio="f"/>
              </v:shape>
              <v:line id="_x0000_s37313" style="position:absolute" from="7988,3660" to="9682,3662" o:regroupid="251" strokeweight="1.5pt">
                <v:stroke startarrowwidth="narrow" startarrowlength="short" endarrowwidth="narrow" endarrowlength="short"/>
                <o:lock v:ext="edit" aspectratio="t"/>
              </v:line>
              <v:line id="_x0000_s37314" style="position:absolute;rotation:-90" from="8456,3293" to="9233,3295" o:regroupid="251" strokeweight="1.5pt">
                <v:stroke startarrowwidth="narrow" startarrowlength="short" endarrowwidth="narrow" endarrowlength="short"/>
                <o:lock v:ext="edit" aspectratio="t"/>
              </v:line>
              <v:group id="_x0000_s37315" style="position:absolute;left:8794;top:2651;width:423;height:370;flip:x y" coordorigin="4787,7980" coordsize="480,420" o:regroupid="251">
                <v:line id="_x0000_s37316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37317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37318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37319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37320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37321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37322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37323" style="position:absolute;left:4887;top:8120;width:120;height:120;rotation:-90" strokeweight="1.5pt">
                  <v:fill color2="black"/>
                </v:oval>
                <v:oval id="_x0000_s37324" style="position:absolute;left:5147;top:8118;width:120;height:120;rotation:-90" strokeweight="1.5pt">
                  <v:fill color2="black"/>
                </v:oval>
              </v:group>
              <v:group id="_x0000_s37325" style="position:absolute;left:7779;top:3654;width:369;height:423" coordorigin="4704,5611" coordsize="419,481" o:regroupid="251">
                <v:line id="_x0000_s3732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32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32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32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33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33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332" style="position:absolute;flip:y" from="4921,5724" to="4922,5903" strokeweight="1.5pt">
                  <v:stroke startarrowwidth="narrow" startarrowlength="short" endarrowwidth="narrow" endarrowlength="short"/>
                </v:line>
                <v:oval id="_x0000_s37333" style="position:absolute;left:4859;top:5872;width:120;height:120;rotation:-180;flip:x" strokeweight="1.5pt">
                  <v:fill color2="black"/>
                </v:oval>
                <v:oval id="_x0000_s37334" style="position:absolute;left:4861;top:5611;width:120;height:120;rotation:-180;flip:x" strokeweight="1.5pt">
                  <v:fill color2="black"/>
                </v:oval>
              </v:group>
              <v:group id="_x0000_s37345" style="position:absolute;left:9527;top:3146;width:733;height:264;rotation:90;flip:y" coordorigin="6941,5636" coordsize="882,300" o:regroupid="251">
                <v:line id="_x0000_s37346" style="position:absolute;rotation:90" from="7382,5334" to="7382,6215" strokeweight="1pt">
                  <v:stroke startarrow="classic" startarrowwidth="narrow" endarrow="classic" endarrowwidth="narrow"/>
                </v:line>
                <v:line id="_x0000_s37347" style="position:absolute" from="6941,5636" to="6941,5936" strokeweight="1pt">
                  <v:stroke startarrowwidth="narrow" startarrowlength="short" endarrowwidth="narrow" endarrowlength="short"/>
                </v:line>
                <v:line id="_x0000_s37348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37349" type="#_x0000_t75" style="position:absolute;left:9712;top:3156;width:194;height:179" o:regroupid="251">
                <v:imagedata r:id="rId17" o:title=""/>
              </v:shape>
              <v:shape id="_x0000_s37360" type="#_x0000_t202" style="position:absolute;left:8266;top:2957;width:443;height:441;mso-width-relative:margin;mso-height-relative:margin" o:regroupid="250" filled="f" stroked="f">
                <v:textbox style="mso-next-textbox:#_x0000_s37360">
                  <w:txbxContent>
                    <w:p w:rsidR="00600CF6" w:rsidRDefault="00600CF6" w:rsidP="00BB2408"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  <v:group id="_x0000_s37633" style="position:absolute;left:9457;top:3643;width:368;height:423" coordorigin="4704,5611" coordsize="419,481">
                <v:line id="_x0000_s37634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635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636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637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638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639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640" style="position:absolute;flip:y" from="4921,5724" to="4922,5903" strokeweight="1.5pt">
                  <v:stroke startarrowwidth="narrow" startarrowlength="short" endarrowwidth="narrow" endarrowlength="short"/>
                </v:line>
                <v:oval id="_x0000_s37641" style="position:absolute;left:4859;top:5872;width:120;height:120;rotation:-180;flip:x" strokeweight="1.5pt">
                  <v:fill color2="black"/>
                </v:oval>
                <v:oval id="_x0000_s37642" style="position:absolute;left:4861;top:5611;width:120;height:120;rotation:-180;flip:x" strokeweight="1.5pt">
                  <v:fill color2="black"/>
                </v:oval>
              </v:group>
              <v:group id="_x0000_s37643" style="position:absolute;left:8294;top:3118;width:829;height:248;rotation:-90" coordorigin="7791,4463" coordsize="940,420">
                <v:line id="_x0000_s37644" style="position:absolute" from="7791,4463" to="7792,4869" strokeweight="1pt">
                  <v:stroke startarrowwidth="narrow" startarrowlength="long" endarrow="classic" endarrowwidth="narrow"/>
                </v:line>
                <v:line id="_x0000_s37645" style="position:absolute" from="7791,4473" to="8731,4474" strokeweight="1.5pt">
                  <v:stroke startarrowwidth="narrow" startarrowlength="long" endarrowwidth="narrow"/>
                </v:line>
                <v:line id="_x0000_s37646" style="position:absolute" from="8715,4472" to="8716,4878" strokeweight="1pt">
                  <v:stroke startarrowwidth="narrow" startarrowlength="long" endarrow="classic" endarrowwidth="narrow"/>
                </v:line>
                <v:line id="_x0000_s37647" style="position:absolute" from="8121,4477" to="8122,4883" strokeweight="1pt">
                  <v:stroke startarrowwidth="narrow" startarrowlength="long" endarrow="classic" endarrowwidth="narrow"/>
                </v:line>
                <v:line id="_x0000_s37648" style="position:absolute" from="8436,4473" to="8437,4879" strokeweight="1pt">
                  <v:stroke startarrowwidth="narrow" startarrowlength="long" endarrow="classic" endarrowwidth="narrow"/>
                </v:line>
              </v:group>
            </v:group>
            <v:shape id="_x0000_s50426" type="#_x0000_t202" style="position:absolute;left:8811;top:3940;width:871;height:402;mso-height-percent:200;mso-height-percent:200;mso-width-relative:margin;mso-height-relative:margin" stroked="f">
              <v:textbox style="mso-fit-shape-to-text:t">
                <w:txbxContent>
                  <w:p w:rsidR="00600CF6" w:rsidRPr="001D3427" w:rsidRDefault="00600CF6">
                    <w:pPr>
                      <w:rPr>
                        <w:b/>
                        <w:color w:val="FF0000"/>
                      </w:rPr>
                    </w:pPr>
                    <w:r w:rsidRPr="001D3427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 w:rsidRPr="00142A81">
                      <w:rPr>
                        <w:rFonts w:hint="eastAsia"/>
                        <w:b/>
                        <w:color w:val="FF0000"/>
                        <w:vertAlign w:val="subscript"/>
                      </w:rPr>
                      <w:t>P</w:t>
                    </w:r>
                    <w:r w:rsidRPr="001D3427"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50427" type="#_x0000_t19" style="position:absolute;left:8213;top:2650;width:799;height:764;flip:y" coordsize="21600,14390" adj="-134572,2560942,,774" path="wr-21600,-20826,21600,22374,21586,,16768,14390nfewr-21600,-20826,21600,22374,21586,,16768,14390l,774nsxe" strokecolor="red" strokeweight="1.5pt">
              <v:path o:connectlocs="21586,0;16768,14390;0,774"/>
            </v:shape>
            <v:rect id="_x0000_s50428" style="position:absolute;left:8955;top:3444;width:619;height:396" filled="f" stroked="f" strokecolor="white" strokeweight="1pt">
              <v:textbox style="mso-next-textbox:#_x0000_s50428" inset="1pt,1pt,1pt,1pt">
                <w:txbxContent>
                  <w:p w:rsidR="00600CF6" w:rsidRPr="001D3427" w:rsidRDefault="00600CF6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a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2</w:t>
                    </w:r>
                  </w:p>
                </w:txbxContent>
              </v:textbox>
            </v:rect>
            <v:shape id="_x0000_s50429" type="#_x0000_t32" style="position:absolute;left:8805;top:3264;width:851;height:177" o:connectortype="straight" strokecolor="red" strokeweight="1.5pt"/>
            <v:shape id="_x0000_s50430" type="#_x0000_t32" style="position:absolute;left:7966;top:3441;width:851;height:177" o:connectortype="straight" strokecolor="red" strokeweight="1.5pt"/>
            <v:shape id="_x0000_s50431" type="#_x0000_t32" style="position:absolute;left:8828;top:3341;width:1;height:320" o:connectortype="straight" strokecolor="red" strokeweight="1.5pt"/>
            <v:rect id="_x0000_s50432" style="position:absolute;left:8371;top:3742;width:619;height:330" filled="f" stroked="f" strokecolor="white" strokeweight="1pt">
              <v:textbox style="mso-next-textbox:#_x0000_s50432" inset="1pt,1pt,1pt,1pt">
                <w:txbxContent>
                  <w:p w:rsidR="00600CF6" w:rsidRPr="001D3427" w:rsidRDefault="00600CF6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a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</w:t>
                    </w:r>
                    <w:r>
                      <w:rPr>
                        <w:rFonts w:hint="eastAsia"/>
                        <w:i w:val="0"/>
                        <w:color w:val="FF0000"/>
                      </w:rPr>
                      <w:t>4</w:t>
                    </w:r>
                  </w:p>
                </w:txbxContent>
              </v:textbox>
            </v:rect>
            <v:rect id="_x0000_s50433" style="position:absolute;left:9011;top:2991;width:619;height:330" filled="f" stroked="f" strokecolor="white" strokeweight="1pt">
              <v:textbox style="mso-next-textbox:#_x0000_s50433" inset="1pt,1pt,1pt,1pt">
                <w:txbxContent>
                  <w:p w:rsidR="00600CF6" w:rsidRPr="001D3427" w:rsidRDefault="00600CF6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a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</w:t>
                    </w:r>
                    <w:r>
                      <w:rPr>
                        <w:rFonts w:hint="eastAsia"/>
                        <w:i w:val="0"/>
                        <w:color w:val="FF0000"/>
                      </w:rPr>
                      <w:t>4</w:t>
                    </w:r>
                  </w:p>
                </w:txbxContent>
              </v:textbox>
            </v:rect>
            <w10:wrap type="none"/>
            <w10:anchorlock/>
          </v:group>
          <o:OLEObject Type="Embed" ProgID="Equation.3" ShapeID="_x0000_s37304" DrawAspect="Content" ObjectID="_1599488878" r:id="rId18"/>
          <o:OLEObject Type="Embed" ProgID="Equation.3" ShapeID="_x0000_s37311" DrawAspect="Content" ObjectID="_1599488879" r:id="rId19"/>
          <o:OLEObject Type="Embed" ProgID="Equation.DSMT4" ShapeID="_x0000_s37312" DrawAspect="Content" ObjectID="_1599488880" r:id="rId20"/>
          <o:OLEObject Type="Embed" ProgID="Equation.3" ShapeID="_x0000_s37349" DrawAspect="Content" ObjectID="_1599488881" r:id="rId21"/>
        </w:pict>
      </w:r>
      <w:r w:rsidR="001D3427" w:rsidRPr="001D3427">
        <w:rPr>
          <w:rFonts w:hint="eastAsia"/>
          <w:i/>
          <w:color w:val="FF0000"/>
          <w:sz w:val="28"/>
          <w:szCs w:val="28"/>
        </w:rPr>
        <w:t xml:space="preserve"> </w:t>
      </w:r>
    </w:p>
    <w:p w:rsidR="001D3427" w:rsidRPr="00E83322" w:rsidRDefault="00AB792D" w:rsidP="001D3427">
      <w:pPr>
        <w:pStyle w:val="a9"/>
        <w:numPr>
          <w:ilvl w:val="0"/>
          <w:numId w:val="7"/>
        </w:numPr>
        <w:ind w:rightChars="92" w:right="193" w:firstLineChars="0"/>
        <w:rPr>
          <w:sz w:val="24"/>
        </w:rPr>
      </w:pPr>
      <w:r>
        <w:rPr>
          <w:noProof/>
          <w:sz w:val="24"/>
        </w:rPr>
        <w:pict>
          <v:shape id="_x0000_s50359" type="#_x0000_t202" style="position:absolute;left:0;text-align:left;margin-left:108.65pt;margin-top:1.4pt;width:69.85pt;height:27.65pt;z-index:251910144;mso-width-relative:margin;mso-height-relative:margin" filled="f" stroked="f">
            <v:textbox>
              <w:txbxContent>
                <w:p w:rsidR="00600CF6" w:rsidRPr="00A76655" w:rsidRDefault="00600CF6" w:rsidP="001D3427">
                  <w:pPr>
                    <w:rPr>
                      <w:b/>
                      <w:color w:val="FF0000"/>
                    </w:rPr>
                  </w:pPr>
                  <w:r w:rsidRPr="00A76655">
                    <w:rPr>
                      <w:rFonts w:hint="eastAsia"/>
                      <w:b/>
                      <w:i/>
                      <w:color w:val="FF0000"/>
                    </w:rPr>
                    <w:t>M</w:t>
                  </w:r>
                  <w:r w:rsidRPr="00A76655">
                    <w:rPr>
                      <w:rFonts w:hint="eastAsia"/>
                      <w:b/>
                      <w:color w:val="FF0000"/>
                      <w:vertAlign w:val="subscript"/>
                    </w:rPr>
                    <w:t>P</w:t>
                  </w:r>
                  <w:r>
                    <w:rPr>
                      <w:rFonts w:hint="eastAsia"/>
                      <w:b/>
                      <w:color w:val="FF0000"/>
                    </w:rPr>
                    <w:t>图</w:t>
                  </w:r>
                  <w:r>
                    <w:rPr>
                      <w:rFonts w:hint="eastAsia"/>
                      <w:b/>
                      <w:color w:val="FF0000"/>
                    </w:rPr>
                    <w:t>4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1D3427" w:rsidRPr="00E83322">
        <w:rPr>
          <w:rFonts w:hint="eastAsia"/>
          <w:sz w:val="24"/>
        </w:rPr>
        <w:t>虚拟状态</w:t>
      </w:r>
    </w:p>
    <w:p w:rsidR="001D3427" w:rsidRDefault="001D3427" w:rsidP="001D3427">
      <w:pPr>
        <w:pStyle w:val="a9"/>
        <w:numPr>
          <w:ilvl w:val="0"/>
          <w:numId w:val="7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作</w:t>
      </w:r>
      <w:r w:rsidRPr="00E83322"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，</w:t>
      </w:r>
      <w:r w:rsidRPr="00E83322">
        <w:rPr>
          <w:rFonts w:hint="eastAsia"/>
          <w:i/>
          <w:sz w:val="24"/>
        </w:rPr>
        <w:t>M</w:t>
      </w:r>
      <w:r>
        <w:rPr>
          <w:rFonts w:hint="eastAsia"/>
          <w:sz w:val="24"/>
          <w:vertAlign w:val="subscript"/>
        </w:rPr>
        <w:t>P</w:t>
      </w:r>
      <w:r>
        <w:rPr>
          <w:rFonts w:hint="eastAsia"/>
          <w:sz w:val="24"/>
        </w:rPr>
        <w:t>图</w:t>
      </w:r>
    </w:p>
    <w:p w:rsidR="001D3427" w:rsidRPr="00E83322" w:rsidRDefault="001D3427" w:rsidP="001D3427">
      <w:pPr>
        <w:rPr>
          <w:color w:val="FF0000"/>
          <w:sz w:val="28"/>
          <w:szCs w:val="28"/>
        </w:rPr>
      </w:pPr>
      <w:r>
        <w:rPr>
          <w:rFonts w:hint="eastAsia"/>
          <w:sz w:val="24"/>
        </w:rPr>
        <w:t>计算位移</w:t>
      </w:r>
    </w:p>
    <w:p w:rsidR="001D3427" w:rsidRPr="00E83322" w:rsidRDefault="001D3427" w:rsidP="001D3427">
      <w:pPr>
        <w:pStyle w:val="a9"/>
        <w:numPr>
          <w:ilvl w:val="0"/>
          <w:numId w:val="7"/>
        </w:numPr>
        <w:ind w:rightChars="92" w:right="193" w:firstLineChars="0"/>
        <w:rPr>
          <w:sz w:val="24"/>
        </w:rPr>
      </w:pPr>
    </w:p>
    <w:p w:rsidR="00652074" w:rsidRDefault="00AB792D" w:rsidP="001D3427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50361" type="#_x0000_t202" style="position:absolute;left:0;text-align:left;margin-left:292.1pt;margin-top:33.6pt;width:69.85pt;height:27.65pt;z-index:251912192;mso-width-relative:margin;mso-height-relative:margin" filled="f" stroked="f">
            <v:textbox>
              <w:txbxContent>
                <w:p w:rsidR="00600CF6" w:rsidRPr="00A76655" w:rsidRDefault="00600CF6" w:rsidP="001D3427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图乘</w:t>
                  </w:r>
                  <w:r>
                    <w:rPr>
                      <w:rFonts w:hint="eastAsia"/>
                      <w:b/>
                      <w:color w:val="FF0000"/>
                    </w:rPr>
                    <w:t>4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142A81" w:rsidRPr="00142A81">
        <w:rPr>
          <w:position w:val="-60"/>
          <w:sz w:val="24"/>
        </w:rPr>
        <w:object w:dxaOrig="5460" w:dyaOrig="1320">
          <v:shape id="_x0000_i1028" type="#_x0000_t75" style="width:272.95pt;height:65.75pt" o:ole="">
            <v:imagedata r:id="rId22" o:title=""/>
          </v:shape>
          <o:OLEObject Type="Embed" ProgID="Equation.KSEE3" ShapeID="_x0000_i1028" DrawAspect="Content" ObjectID="_1599488869" r:id="rId23"/>
        </w:object>
      </w: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481C90" w:rsidRPr="0041799B" w:rsidRDefault="00203391" w:rsidP="00523DD4">
      <w:pPr>
        <w:ind w:rightChars="92" w:right="193" w:firstLineChars="50" w:firstLine="105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五、</w:t>
      </w:r>
      <w:r w:rsidR="00481C90" w:rsidRPr="0041799B">
        <w:rPr>
          <w:rFonts w:ascii="黑体" w:eastAsia="黑体" w:hAnsi="黑体" w:hint="eastAsia"/>
          <w:szCs w:val="21"/>
        </w:rPr>
        <w:t>（</w:t>
      </w:r>
      <w:r w:rsidR="00866870">
        <w:rPr>
          <w:rFonts w:ascii="黑体" w:eastAsia="黑体" w:hAnsi="黑体" w:hint="eastAsia"/>
          <w:szCs w:val="21"/>
        </w:rPr>
        <w:t>6</w:t>
      </w:r>
      <w:r w:rsidR="00481C90" w:rsidRPr="0041799B">
        <w:rPr>
          <w:rFonts w:ascii="黑体" w:eastAsia="黑体" w:hAnsi="黑体" w:hint="eastAsia"/>
          <w:szCs w:val="21"/>
        </w:rPr>
        <w:t>分）</w:t>
      </w:r>
      <w:r w:rsidR="00866870">
        <w:rPr>
          <w:rFonts w:ascii="黑体" w:eastAsia="黑体" w:hAnsi="黑体" w:hint="eastAsia"/>
          <w:szCs w:val="21"/>
        </w:rPr>
        <w:t>作</w:t>
      </w:r>
      <w:r w:rsidR="008F3465">
        <w:rPr>
          <w:rFonts w:ascii="黑体" w:eastAsia="黑体" w:hAnsi="黑体" w:hint="eastAsia"/>
          <w:szCs w:val="21"/>
        </w:rPr>
        <w:t>出</w:t>
      </w:r>
      <w:r w:rsidR="00481C90" w:rsidRPr="0041799B">
        <w:rPr>
          <w:rFonts w:ascii="黑体" w:eastAsia="黑体" w:hAnsi="黑体" w:hint="eastAsia"/>
          <w:szCs w:val="21"/>
        </w:rPr>
        <w:t>图示</w:t>
      </w:r>
      <w:r w:rsidR="00866870">
        <w:rPr>
          <w:rFonts w:ascii="黑体" w:eastAsia="黑体" w:hAnsi="黑体" w:hint="eastAsia"/>
          <w:szCs w:val="21"/>
        </w:rPr>
        <w:t>对称</w:t>
      </w:r>
      <w:r w:rsidR="00481C90" w:rsidRPr="0041799B">
        <w:rPr>
          <w:rFonts w:ascii="黑体" w:eastAsia="黑体" w:hAnsi="黑体" w:hint="eastAsia"/>
          <w:szCs w:val="21"/>
        </w:rPr>
        <w:t>结构</w:t>
      </w:r>
      <w:r w:rsidR="00866870">
        <w:rPr>
          <w:rFonts w:ascii="黑体" w:eastAsia="黑体" w:hAnsi="黑体" w:hint="eastAsia"/>
          <w:szCs w:val="21"/>
        </w:rPr>
        <w:t>的最简半结构</w:t>
      </w:r>
      <w:r w:rsidR="0067170F" w:rsidRPr="0041799B">
        <w:rPr>
          <w:rFonts w:ascii="黑体" w:eastAsia="黑体" w:hAnsi="黑体" w:hint="eastAsia"/>
          <w:szCs w:val="21"/>
        </w:rPr>
        <w:t>，</w:t>
      </w:r>
      <w:r w:rsidR="0067170F">
        <w:rPr>
          <w:rFonts w:ascii="黑体" w:eastAsia="黑体" w:hAnsi="黑体" w:hint="eastAsia"/>
          <w:szCs w:val="21"/>
        </w:rPr>
        <w:t>各杆</w:t>
      </w:r>
      <w:r w:rsidR="0067170F" w:rsidRPr="00F34650">
        <w:rPr>
          <w:rFonts w:eastAsia="黑体"/>
          <w:i/>
          <w:szCs w:val="21"/>
        </w:rPr>
        <w:t>EI</w:t>
      </w:r>
      <w:r w:rsidR="0067170F">
        <w:rPr>
          <w:rFonts w:ascii="黑体" w:eastAsia="黑体" w:hAnsi="黑体" w:hint="eastAsia"/>
          <w:szCs w:val="21"/>
        </w:rPr>
        <w:t>相同</w:t>
      </w:r>
      <w:r w:rsidR="00481C90" w:rsidRPr="0041799B">
        <w:rPr>
          <w:rFonts w:ascii="黑体" w:eastAsia="黑体" w:hAnsi="黑体" w:hint="eastAsia"/>
          <w:szCs w:val="21"/>
        </w:rPr>
        <w:t>。</w:t>
      </w:r>
    </w:p>
    <w:p w:rsidR="0064403A" w:rsidRDefault="00D010A6" w:rsidP="00481C90">
      <w:pPr>
        <w:ind w:rightChars="92" w:right="193"/>
        <w:rPr>
          <w:sz w:val="24"/>
        </w:rPr>
      </w:pPr>
      <w:r>
        <w:rPr>
          <w:noProof/>
          <w:sz w:val="24"/>
        </w:rPr>
        <w:pict>
          <v:group id="_x0000_s51296" style="position:absolute;left:0;text-align:left;margin-left:224.65pt;margin-top:12.85pt;width:164.5pt;height:117.95pt;z-index:251942656" coordorigin="5627,1703" coordsize="3290,2359">
            <v:group id="_x0000_s50524" style="position:absolute;left:5627;top:1703;width:3290;height:2172" coordorigin="5627,1703" coordsize="3290,2172">
              <v:group id="_x0000_s50434" style="position:absolute;left:6753;top:2081;width:160;height:420" coordorigin="4130,4314" coordsize="160,420">
                <v:line id="_x0000_s50435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50436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50437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50438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50439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50440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line id="_x0000_s50441" style="position:absolute;flip:x" from="5691,2292" to="5691,3264" strokeweight="1.5pt">
                <v:stroke startarrowwidth="narrow" startarrowlength="short" endarrowwidth="narrow" endarrowlength="short"/>
              </v:line>
              <v:line id="_x0000_s50442" style="position:absolute" from="5684,2290" to="6761,2297" strokeweight="1.5pt">
                <v:stroke startarrowwidth="narrow" startarrowlength="short" endarrowwidth="narrow" endarrowlength="short"/>
              </v:line>
              <v:line id="_x0000_s50443" style="position:absolute" from="5671,3229" to="6748,3236" strokeweight="1.5pt">
                <v:stroke startarrowwidth="narrow" startarrowlength="short" endarrowwidth="narrow" endarrowlength="short"/>
              </v:line>
              <v:group id="_x0000_s50444" style="position:absolute;left:6728;top:3033;width:160;height:420" coordorigin="4130,4314" coordsize="160,420">
                <v:line id="_x0000_s50445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50446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50447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50448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50449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50450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group id="_x0000_s50451" style="position:absolute;left:8757;top:2107;width:160;height:420" coordorigin="4130,4314" coordsize="160,420">
                <v:line id="_x0000_s50452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50453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50454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50455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50456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50457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line id="_x0000_s50458" style="position:absolute;flip:x" from="7695,2318" to="7695,2927" strokeweight="1.5pt">
                <v:stroke startarrowwidth="narrow" startarrowlength="short" endarrowwidth="narrow" endarrowlength="short"/>
              </v:line>
              <v:line id="_x0000_s50459" style="position:absolute" from="7688,2316" to="8765,2323" strokeweight="1.5pt">
                <v:stroke startarrowwidth="narrow" startarrowlength="short" endarrowwidth="narrow" endarrowlength="short"/>
              </v:line>
              <v:group id="_x0000_s50460" style="position:absolute;left:7645;top:2697;width:480;height:420;flip:x y" coordorigin="4787,7980" coordsize="480,420">
                <v:line id="_x0000_s50461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50462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50463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50464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50465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50466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50467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50468" style="position:absolute;left:4887;top:8120;width:120;height:120;rotation:-90" strokeweight="1.5pt">
                  <v:fill color2="black"/>
                </v:oval>
                <v:oval id="_x0000_s50469" style="position:absolute;left:5147;top:8118;width:120;height:120;rotation:-90" strokeweight="1.5pt">
                  <v:fill color2="black"/>
                </v:oval>
              </v:group>
              <v:line id="_x0000_s50470" style="position:absolute;flip:x y" from="5680,3273" to="5680,3791" strokecolor="blue" strokeweight="2.25pt">
                <v:stroke startarrowwidth="narrow" startarrowlength="long" endarrow="classic" endarrowwidth="narrow"/>
              </v:line>
              <v:line id="_x0000_s50471" style="position:absolute;flip:x y" from="7696,1833" to="7696,2351" strokecolor="blue" strokeweight="2.25pt">
                <v:stroke startarrowwidth="narrow" startarrowlength="long" endarrow="classic" endarrowwidth="narrow"/>
              </v:line>
              <v:shape id="_x0000_s50522" type="#_x0000_t202" style="position:absolute;left:5627;top:3419;width:601;height:456;mso-height-percent:200;mso-height-percent:200;mso-width-relative:margin;mso-height-relative:margin" filled="f" stroked="f">
                <v:textbox style="mso-fit-shape-to-text:t">
                  <w:txbxContent>
                    <w:p w:rsidR="00600CF6" w:rsidRPr="001D3427" w:rsidRDefault="00600CF6">
                      <w:pPr>
                        <w:rPr>
                          <w:b/>
                          <w:color w:val="FF0000"/>
                        </w:rPr>
                      </w:pPr>
                      <w:r w:rsidRPr="00523DD4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i/>
                          <w:color w:val="FF0000"/>
                        </w:rPr>
                        <w:t>F</w:t>
                      </w:r>
                    </w:p>
                  </w:txbxContent>
                </v:textbox>
              </v:shape>
              <v:shape id="_x0000_s50523" type="#_x0000_t202" style="position:absolute;left:7669;top:1703;width:601;height:456;mso-height-percent:200;mso-height-percent:200;mso-width-relative:margin;mso-height-relative:margin" filled="f" stroked="f">
                <v:textbox style="mso-fit-shape-to-text:t">
                  <w:txbxContent>
                    <w:p w:rsidR="00600CF6" w:rsidRPr="001D3427" w:rsidRDefault="00600CF6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i/>
                          <w:color w:val="FF0000"/>
                        </w:rPr>
                        <w:t>F</w:t>
                      </w:r>
                    </w:p>
                  </w:txbxContent>
                </v:textbox>
              </v:shape>
            </v:group>
            <v:shape id="_x0000_s50525" type="#_x0000_t202" style="position:absolute;left:8181;top:2892;width:735;height:456;mso-width-relative:margin;mso-height-relative:margin" filled="f" stroked="f">
              <v:textbox style="mso-fit-shape-to-text:t">
                <w:txbxContent>
                  <w:p w:rsidR="00600CF6" w:rsidRPr="00A76655" w:rsidRDefault="00600CF6" w:rsidP="00523DD4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3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shape id="_x0000_s50526" type="#_x0000_t202" style="position:absolute;left:6140;top:3606;width:735;height:456;mso-width-relative:margin;mso-height-relative:margin" filled="f" stroked="f">
              <v:textbox style="mso-fit-shape-to-text:t">
                <w:txbxContent>
                  <w:p w:rsidR="00600CF6" w:rsidRPr="00A76655" w:rsidRDefault="00600CF6" w:rsidP="00523DD4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3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</v:group>
        </w:pict>
      </w:r>
      <w:r w:rsidR="00AB792D">
        <w:rPr>
          <w:noProof/>
          <w:sz w:val="24"/>
        </w:rPr>
        <w:pict>
          <v:shape id="_x0000_s16814" type="#_x0000_t202" style="position:absolute;left:0;text-align:left;margin-left:-26.5pt;margin-top:11.8pt;width:28.4pt;height:357.6pt;z-index:251653120" filled="f" stroked="f">
            <v:textbox style="layout-flow:vertical;mso-layout-flow-alt:bottom-to-top;mso-next-textbox:#_x0000_s16814" inset=",0,,0">
              <w:txbxContent>
                <w:p w:rsidR="00600CF6" w:rsidRPr="00D2745F" w:rsidRDefault="00600CF6" w:rsidP="00481C90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>
                    <w:rPr>
                      <w:rFonts w:ascii="宋体" w:hAnsi="宋体" w:hint="eastAsia"/>
                      <w:u w:val="thick"/>
                    </w:rPr>
                    <w:t xml:space="preserve">                                                                 </w:t>
                  </w:r>
                </w:p>
              </w:txbxContent>
            </v:textbox>
          </v:shape>
        </w:pict>
      </w:r>
      <w:r w:rsidR="00AB792D">
        <w:rPr>
          <w:sz w:val="24"/>
        </w:rPr>
      </w:r>
      <w:r w:rsidR="00AB792D">
        <w:rPr>
          <w:sz w:val="24"/>
        </w:rPr>
        <w:pict>
          <v:group id="_x0000_s16815" editas="canvas" style="width:156.4pt;height:125.95pt;mso-position-horizontal-relative:char;mso-position-vertical-relative:line" coordorigin="6067,8016" coordsize="2761,2222">
            <o:lock v:ext="edit" aspectratio="t"/>
            <v:shape id="_x0000_s16816" type="#_x0000_t75" style="position:absolute;left:6067;top:8016;width:2761;height:2222" o:preferrelative="f">
              <v:fill o:detectmouseclick="t"/>
              <v:path o:extrusionok="t" o:connecttype="none"/>
              <o:lock v:ext="edit" text="t"/>
            </v:shape>
            <v:group id="_x0000_s37655" style="position:absolute;left:6351;top:8077;width:2477;height:2049" coordorigin="6351,8077" coordsize="2477,2049">
              <v:line id="_x0000_s20664" style="position:absolute;rotation:5874772fd;flip:x" from="6934,9011" to="7753,9016" o:regroupid="252" strokeweight="1.5pt"/>
              <v:group id="_x0000_s20665" style="position:absolute;left:7902;top:9429;width:370;height:423" coordorigin="4704,5611" coordsize="419,481" o:regroupid="252">
                <v:line id="_x0000_s2066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066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066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066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067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067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0672" style="position:absolute;flip:y" from="4921,5724" to="4922,5903" strokeweight="1.5pt">
                  <v:stroke startarrowwidth="narrow" startarrowlength="short" endarrowwidth="narrow" endarrowlength="short"/>
                </v:line>
                <v:oval id="_x0000_s20673" style="position:absolute;left:4859;top:5872;width:120;height:120;rotation:-180;flip:x" strokeweight="1.5pt">
                  <v:fill color2="black"/>
                </v:oval>
                <v:oval id="_x0000_s20674" style="position:absolute;left:4861;top:5611;width:120;height:120;rotation:-180;flip:x" strokeweight="1.5pt">
                  <v:fill color2="black"/>
                </v:oval>
              </v:group>
              <v:group id="_x0000_s20675" style="position:absolute;left:6557;top:9854;width:1550;height:272" coordorigin="6447,5194" coordsize="1755,307" o:regroupid="252">
                <v:line id="_x0000_s20676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0677" style="position:absolute" from="6447,5201" to="6447,5501" strokeweight="1pt">
                  <v:stroke startarrowwidth="narrow" startarrowlength="short" endarrowwidth="narrow" endarrowlength="short"/>
                </v:line>
                <v:line id="_x0000_s20678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0679" style="position:absolute" from="7323,5194" to="7323,5494" strokeweight="1pt">
                  <v:stroke startarrowwidth="narrow" startarrowlength="short" endarrowwidth="narrow" endarrowlength="short"/>
                </v:line>
                <v:line id="_x0000_s20680" style="position:absolute" from="8199,5200" to="8199,5500" strokeweight="1pt">
                  <v:stroke startarrowwidth="narrow" startarrowlength="short" endarrowwidth="narrow" endarrowlength="short"/>
                </v:line>
              </v:group>
              <v:rect id="_x0000_s20681" style="position:absolute;left:8321;top:9733;width:273;height:203" o:regroupid="252" filled="f" stroked="f" strokecolor="white" strokeweight="1pt">
                <v:textbox style="layout-flow:vertical;mso-layout-flow-alt:bottom-to-top;mso-next-textbox:#_x0000_s20681" inset="1pt,1pt,1pt,1pt">
                  <w:txbxContent>
                    <w:p w:rsidR="00600CF6" w:rsidRPr="00CD2FBA" w:rsidRDefault="00600CF6" w:rsidP="0067170F">
                      <w:pPr>
                        <w:spacing w:line="40" w:lineRule="atLeast"/>
                        <w:jc w:val="center"/>
                        <w:rPr>
                          <w:i/>
                          <w:szCs w:val="21"/>
                        </w:rPr>
                      </w:pPr>
                    </w:p>
                  </w:txbxContent>
                </v:textbox>
              </v:rect>
              <v:shape id="_x0000_s20682" type="#_x0000_t75" style="position:absolute;left:6872;top:9715;width:152;height:249" o:preferrelative="f" o:regroupid="252">
                <v:imagedata r:id="rId10" o:title=""/>
              </v:shape>
              <v:shape id="_x0000_s20683" type="#_x0000_t75" style="position:absolute;left:7620;top:9704;width:154;height:249" o:preferrelative="f" o:regroupid="252">
                <v:imagedata r:id="rId10" o:title=""/>
              </v:shape>
              <v:group id="_x0000_s20689" style="position:absolute;left:8311;top:8850;width:764;height:271;rotation:-90" coordorigin="6447,5194" coordsize="1755,307" o:regroupid="252">
                <v:line id="_x0000_s20690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0691" style="position:absolute" from="6447,5201" to="6447,5501" strokeweight="1pt">
                  <v:stroke startarrowwidth="narrow" startarrowlength="short" endarrowwidth="narrow" endarrowlength="short"/>
                </v:line>
                <v:line id="_x0000_s20692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0693" style="position:absolute" from="7323,5194" to="7323,5494" strokeweight="1pt">
                  <v:stroke startarrowwidth="narrow" startarrowlength="short" endarrowwidth="narrow" endarrowlength="short"/>
                </v:line>
                <v:line id="_x0000_s20694" style="position:absolute" from="8199,5200" to="8199,5500" strokeweight="1pt">
                  <v:stroke startarrowwidth="narrow" startarrowlength="short" endarrowwidth="narrow" endarrowlength="short"/>
                </v:line>
              </v:group>
              <v:rect id="_x0000_s20695" style="position:absolute;left:8379;top:8687;width:275;height:281" o:regroupid="252" filled="f" stroked="f" strokecolor="white" strokeweight="1pt">
                <v:textbox style="layout-flow:vertical;mso-layout-flow-alt:bottom-to-top;mso-next-textbox:#_x0000_s20695" inset="1pt,1pt,1pt,1pt">
                  <w:txbxContent>
                    <w:p w:rsidR="00600CF6" w:rsidRPr="0067170F" w:rsidRDefault="00600CF6" w:rsidP="0067170F">
                      <w:pPr>
                        <w:spacing w:line="40" w:lineRule="atLeast"/>
                        <w:jc w:val="center"/>
                        <w:rPr>
                          <w:szCs w:val="21"/>
                        </w:rPr>
                      </w:pPr>
                      <w:r w:rsidRPr="00CD2FBA">
                        <w:rPr>
                          <w:i/>
                          <w:szCs w:val="21"/>
                        </w:rPr>
                        <w:t>l</w:t>
                      </w:r>
                      <w:r>
                        <w:rPr>
                          <w:rFonts w:hint="eastAsia"/>
                          <w:szCs w:val="21"/>
                        </w:rPr>
                        <w:t>/2</w:t>
                      </w:r>
                    </w:p>
                  </w:txbxContent>
                </v:textbox>
              </v:rect>
              <v:line id="_x0000_s37196" style="position:absolute" from="6560,8592" to="8126,8599" o:regroupid="252" strokeweight="1.5pt"/>
              <v:line id="_x0000_s37197" style="position:absolute" from="6571,9399" to="8136,9405" o:regroupid="252" strokeweight="1.5pt"/>
              <v:group id="_x0000_s37198" style="position:absolute;left:6351;top:9422;width:442;height:386" coordorigin="5973,4274" coordsize="500,438" o:regroupid="252">
                <v:line id="_x0000_s37199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37200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37201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37202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37203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37204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37205" style="position:absolute;flip:x" from="6073,4350" to="6173,4552" strokeweight="1.5pt">
                  <v:stroke startarrowwidth="narrow" startarrowlength="short" endarrowwidth="narrow" endarrowlength="short"/>
                </v:line>
                <v:oval id="_x0000_s37206" style="position:absolute;left:6165;top:4274;width:120;height:120" strokeweight="1.5pt">
                  <v:fill color2="black"/>
                </v:oval>
                <v:oval id="_x0000_s37207" style="position:absolute;left:6027;top:4492;width:120;height:120" strokeweight="1.5pt">
                  <v:fill color2="black"/>
                </v:oval>
                <v:line id="_x0000_s37208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37209" style="position:absolute" from="6277,4352" to="6373,4552" strokeweight="1.5pt">
                  <v:stroke startarrowwidth="narrow" startarrowlength="short" endarrowwidth="narrow" endarrowlength="short"/>
                </v:line>
                <v:oval id="_x0000_s37210" style="position:absolute;left:6299;top:4486;width:120;height:120" strokeweight="1.5pt">
                  <v:fill color2="black"/>
                </v:oval>
              </v:group>
              <v:line id="_x0000_s37214" style="position:absolute;rotation:3070748fd" from="7184,8223" to="7501,8531" o:regroupid="252" strokeweight="2.25pt">
                <v:stroke startarrowwidth="narrow" startarrowlength="long" endarrow="classic" endarrowwidth="narrow"/>
              </v:line>
              <v:shape id="_x0000_s37215" type="#_x0000_t202" style="position:absolute;left:6923;top:8077;width:477;height:355" o:regroupid="252" filled="f" stroked="f">
                <v:stroke startarrowwidth="narrow" startarrowlength="short" endarrowwidth="narrow" endarrowlength="short"/>
                <v:textbox>
                  <w:txbxContent>
                    <w:p w:rsidR="00600CF6" w:rsidRDefault="00600CF6" w:rsidP="0067170F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Cs/>
                        </w:rPr>
                        <w:t>4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F</w:t>
                      </w:r>
                    </w:p>
                  </w:txbxContent>
                </v:textbox>
              </v:shape>
              <v:line id="_x0000_s37650" style="position:absolute;rotation:5874772fd;flip:x" from="6149,9000" to="6969,9005" strokeweight="1.5pt"/>
              <v:line id="_x0000_s37651" style="position:absolute;rotation:5874772fd;flip:x" from="7708,9000" to="8528,9005" strokeweight="1.5pt"/>
              <v:rect id="_x0000_s37652" style="position:absolute;left:8401;top:9096;width:275;height:280" filled="f" stroked="f" strokecolor="white" strokeweight="1pt">
                <v:textbox style="layout-flow:vertical;mso-layout-flow-alt:bottom-to-top;mso-next-textbox:#_x0000_s37652" inset="1pt,1pt,1pt,1pt">
                  <w:txbxContent>
                    <w:p w:rsidR="00600CF6" w:rsidRPr="0067170F" w:rsidRDefault="00600CF6" w:rsidP="0067170F">
                      <w:pPr>
                        <w:spacing w:line="40" w:lineRule="atLeast"/>
                        <w:jc w:val="center"/>
                        <w:rPr>
                          <w:szCs w:val="21"/>
                        </w:rPr>
                      </w:pPr>
                      <w:r w:rsidRPr="00CD2FBA">
                        <w:rPr>
                          <w:i/>
                          <w:szCs w:val="21"/>
                        </w:rPr>
                        <w:t>l</w:t>
                      </w:r>
                      <w:r>
                        <w:rPr>
                          <w:rFonts w:hint="eastAsia"/>
                          <w:szCs w:val="21"/>
                        </w:rPr>
                        <w:t>/2</w:t>
                      </w:r>
                    </w:p>
                  </w:txbxContent>
                </v:textbox>
              </v:rect>
              <v:oval id="_x0000_s37653" style="position:absolute;left:6504;top:8950;width:106;height:106" strokeweight="1.5pt">
                <v:fill color2="black"/>
              </v:oval>
              <v:oval id="_x0000_s37654" style="position:absolute;left:8062;top:8928;width:106;height:106" strokeweight="1.5pt">
                <v:fill color2="black"/>
              </v:oval>
            </v:group>
            <w10:wrap type="none"/>
            <w10:anchorlock/>
          </v:group>
          <o:OLEObject Type="Embed" ProgID="Equation.DSMT4" ShapeID="_x0000_s20682" DrawAspect="Content" ObjectID="_1599488882" r:id="rId24"/>
          <o:OLEObject Type="Embed" ProgID="Equation.DSMT4" ShapeID="_x0000_s20683" DrawAspect="Content" ObjectID="_1599488883" r:id="rId25"/>
        </w:pict>
      </w:r>
    </w:p>
    <w:p w:rsidR="0064403A" w:rsidRDefault="0064403A" w:rsidP="00652074">
      <w:pPr>
        <w:ind w:rightChars="92" w:right="193"/>
        <w:rPr>
          <w:sz w:val="24"/>
        </w:rPr>
      </w:pPr>
    </w:p>
    <w:p w:rsidR="008B1C54" w:rsidRDefault="008B1C54" w:rsidP="00652074">
      <w:pPr>
        <w:ind w:rightChars="92" w:right="193"/>
        <w:rPr>
          <w:sz w:val="24"/>
        </w:rPr>
      </w:pPr>
    </w:p>
    <w:p w:rsidR="008B1C54" w:rsidRDefault="008B1C54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481C90" w:rsidRPr="0041799B" w:rsidRDefault="00D010A6" w:rsidP="005D5AB9">
      <w:pPr>
        <w:ind w:rightChars="92" w:right="193" w:firstLineChars="150" w:firstLine="360"/>
        <w:rPr>
          <w:rFonts w:ascii="黑体" w:eastAsia="黑体" w:hAnsi="黑体"/>
          <w:szCs w:val="21"/>
        </w:rPr>
      </w:pPr>
      <w:r>
        <w:rPr>
          <w:noProof/>
          <w:sz w:val="24"/>
        </w:rPr>
        <w:pict>
          <v:group id="_x0000_s51297" style="position:absolute;left:0;text-align:left;margin-left:167.15pt;margin-top:12.9pt;width:270.8pt;height:268.85pt;z-index:252084736" coordorigin="4477,5760" coordsize="5416,5377">
            <v:line id="_x0000_s50535" style="position:absolute;rotation:-5874772fd" from="4286,6708" to="5482,6711" o:regroupid="263" strokeweight="1.5pt"/>
            <v:line id="_x0000_s50536" style="position:absolute;rotation:-23468fd;flip:x" from="4881,6122" to="6401,6138" o:regroupid="263" strokeweight="1.5pt"/>
            <v:line id="_x0000_s50538" style="position:absolute;rotation:-23468fd;flip:x" from="4897,7279" to="5422,7284" o:regroupid="263" strokeweight="1.5pt"/>
            <v:shape id="_x0000_s50565" type="#_x0000_t202" style="position:absolute;left:5718;top:6598;width:706;height:500;mso-width-relative:margin;mso-height-relative:margin" o:regroupid="263" filled="f" stroked="f">
              <v:textbox style="mso-next-textbox:#_x0000_s50565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/</w:t>
                    </w:r>
                    <w:r w:rsidRPr="00523DD4"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line id="_x0000_s50566" style="position:absolute;rotation:-5874772fd" from="5787,6722" to="6983,6726" o:regroupid="263" strokeweight="1.5pt"/>
            <v:shape id="_x0000_s50571" type="#_x0000_t32" style="position:absolute;left:5410;top:6807;width:0;height:476" o:connectortype="straight" o:regroupid="263" strokeweight="1.75pt">
              <v:stroke endarrow="block"/>
            </v:shape>
            <v:shape id="_x0000_s50572" type="#_x0000_t32" style="position:absolute;left:4870;top:7296;width:1;height:576;flip:y" o:connectortype="straight" strokeweight="1.75pt">
              <v:stroke endarrow="block"/>
            </v:shape>
            <v:shape id="_x0000_s50573" type="#_x0000_t32" style="position:absolute;left:6373;top:7308;width:1;height:576;flip:y" o:connectortype="straight" strokeweight="1.75pt">
              <v:stroke endarrow="block"/>
            </v:shape>
            <v:shape id="_x0000_s50574" type="#_x0000_t32" style="position:absolute;left:5848;top:6807;width:0;height:476" o:connectortype="straight" strokeweight="1.75pt">
              <v:stroke endarrow="block"/>
            </v:shape>
            <v:line id="_x0000_s50575" style="position:absolute;rotation:-23468fd;flip:x" from="5836,7292" to="6361,7297" strokeweight="1.5pt"/>
            <v:shape id="_x0000_s50576" type="#_x0000_t202" style="position:absolute;left:4967;top:6636;width:706;height:500;mso-width-relative:margin;mso-height-relative:margin" filled="f" stroked="f">
              <v:textbox style="mso-next-textbox:#_x0000_s50576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/</w:t>
                    </w:r>
                    <w:r w:rsidRPr="00523DD4"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50577" type="#_x0000_t202" style="position:absolute;left:4792;top:7562;width:706;height:500;mso-width-relative:margin;mso-height-relative:margin" filled="f" stroked="f">
              <v:textbox style="mso-next-textbox:#_x0000_s50577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/</w:t>
                    </w:r>
                    <w:r w:rsidRPr="00523DD4"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50578" type="#_x0000_t202" style="position:absolute;left:6394;top:7474;width:706;height:500;mso-width-relative:margin;mso-height-relative:margin" filled="f" stroked="f">
              <v:textbox style="mso-next-textbox:#_x0000_s50578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/</w:t>
                    </w:r>
                    <w:r w:rsidRPr="00523DD4"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50579" type="#_x0000_t32" style="position:absolute;left:5110;top:7332;width:452;height:1" o:connectortype="straight" strokecolor="red" strokeweight="1.75pt">
              <v:stroke endarrow="block"/>
            </v:shape>
            <v:shape id="_x0000_s50580" type="#_x0000_t32" style="position:absolute;left:5700;top:7332;width:437;height:1;flip:x" o:connectortype="straight" strokecolor="red" strokeweight="1.75pt">
              <v:stroke endarrow="block"/>
            </v:shape>
            <v:shape id="_x0000_s50581" type="#_x0000_t202" style="position:absolute;left:5393;top:7286;width:506;height:462;mso-width-relative:margin;mso-height-relative:margin" filled="f" stroked="f">
              <v:textbox style="mso-next-textbox:#_x0000_s50581">
                <w:txbxContent>
                  <w:p w:rsidR="00600CF6" w:rsidRPr="00523DD4" w:rsidRDefault="00600CF6" w:rsidP="0073145D">
                    <w:pPr>
                      <w:rPr>
                        <w:color w:val="FF0000"/>
                      </w:rPr>
                    </w:pPr>
                    <w:r w:rsidRPr="00523DD4">
                      <w:rPr>
                        <w:rFonts w:hint="eastAsia"/>
                        <w:i/>
                        <w:color w:val="FF0000"/>
                      </w:rPr>
                      <w:t>X</w:t>
                    </w:r>
                    <w:r w:rsidRPr="00523DD4">
                      <w:rPr>
                        <w:rFonts w:hint="eastAsia"/>
                        <w:color w:val="FF000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50582" type="#_x0000_t202" style="position:absolute;left:7890;top:7180;width:1537;height:626" filled="f" stroked="f">
              <v:textbox style="mso-next-textbox:#_x0000_s50582">
                <w:txbxContent>
                  <w:p w:rsidR="00600CF6" w:rsidRPr="00042210" w:rsidRDefault="00600CF6" w:rsidP="00523DD4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31167E">
                      <w:rPr>
                        <w:position w:val="-10"/>
                        <w:sz w:val="24"/>
                      </w:rPr>
                      <w:object w:dxaOrig="660" w:dyaOrig="360">
                        <v:shape id="_x0000_i1043" type="#_x0000_t75" style="width:30.7pt;height:16.9pt" o:ole="">
                          <v:imagedata r:id="rId26" o:title=""/>
                        </v:shape>
                        <o:OLEObject Type="Embed" ProgID="Equation.KSEE3" ShapeID="_x0000_i1043" DrawAspect="Content" ObjectID="_1599488884" r:id="rId27"/>
                      </w:object>
                    </w:r>
                  </w:p>
                  <w:p w:rsidR="00600CF6" w:rsidRPr="00695410" w:rsidRDefault="00600CF6" w:rsidP="00523DD4">
                    <w:pPr>
                      <w:rPr>
                        <w:color w:val="FF0000"/>
                        <w:szCs w:val="21"/>
                      </w:rPr>
                    </w:pPr>
                  </w:p>
                </w:txbxContent>
              </v:textbox>
            </v:shape>
            <v:line id="_x0000_s50583" style="position:absolute;rotation:-5874772fd" from="7015,6733" to="8211,6736" strokeweight="1.5pt"/>
            <v:line id="_x0000_s50584" style="position:absolute;rotation:-23468fd;flip:x" from="7610,6147" to="9130,6163" strokeweight="1.5pt"/>
            <v:line id="_x0000_s50585" style="position:absolute;rotation:-23468fd;flip:x" from="7626,7304" to="8151,7309" strokeweight="1.5pt"/>
            <v:line id="_x0000_s50587" style="position:absolute;rotation:-5874772fd" from="8516,6747" to="9712,6751" strokeweight="1.5pt"/>
            <v:line id="_x0000_s50592" style="position:absolute;rotation:-23468fd;flip:x" from="8565,7317" to="9090,7322" strokeweight="1.5pt"/>
            <v:shape id="_x0000_s50596" type="#_x0000_t32" style="position:absolute;left:7839;top:7357;width:452;height:1" o:connectortype="straight" strokecolor="red" strokeweight="1.75pt">
              <v:stroke endarrow="block"/>
            </v:shape>
            <v:shape id="_x0000_s50597" type="#_x0000_t32" style="position:absolute;left:8429;top:7357;width:437;height:1;flip:x" o:connectortype="straight" strokecolor="red" strokeweight="1.75pt">
              <v:stroke endarrow="block"/>
            </v:shape>
            <v:shape id="_x0000_s50600" type="#_x0000_t32" style="position:absolute;left:7386;top:6151;width:226;height:1177" o:connectortype="straight" strokecolor="red" strokeweight="1.5pt"/>
            <v:shape id="_x0000_s50601" type="#_x0000_t32" style="position:absolute;left:7386;top:6162;width:302;height:1;flip:y" o:connectortype="straight" strokecolor="red" strokeweight="1.5pt"/>
            <v:shape id="_x0000_s50602" type="#_x0000_t32" style="position:absolute;left:9064;top:6150;width:302;height:1;flip:y" o:connectortype="straight" strokecolor="red" strokeweight="1.5pt"/>
            <v:shape id="_x0000_s50603" type="#_x0000_t32" style="position:absolute;left:7624;top:5951;width:2;height:263" o:connectortype="straight" strokecolor="red" strokeweight="1.5pt"/>
            <v:shape id="_x0000_s50604" type="#_x0000_t32" style="position:absolute;left:7624;top:5949;width:1491;height:1;flip:y" o:connectortype="straight" strokecolor="red" strokeweight="1.5pt"/>
            <v:shape id="_x0000_s50605" type="#_x0000_t32" style="position:absolute;left:9126;top:5939;width:2;height:263" o:connectortype="straight" strokecolor="red" strokeweight="1.5pt"/>
            <v:shape id="_x0000_s50606" type="#_x0000_t32" style="position:absolute;left:9102;top:6139;width:250;height:1165;flip:x" o:connectortype="straight" strokecolor="red" strokeweight="1.5pt"/>
            <v:shape id="_x0000_s50607" type="#_x0000_t202" style="position:absolute;left:7304;top:5760;width:384;height:456;mso-width-relative:margin;mso-height-relative:margin" filled="f" stroked="f">
              <v:textbox style="mso-fit-shape-to-text:t">
                <w:txbxContent>
                  <w:p w:rsidR="00600CF6" w:rsidRPr="005D5AB9" w:rsidRDefault="00600CF6" w:rsidP="00523DD4">
                    <w:pPr>
                      <w:rPr>
                        <w:b/>
                        <w:i/>
                        <w:color w:val="FF0000"/>
                      </w:rPr>
                    </w:pPr>
                    <w:r w:rsidRPr="005D5AB9">
                      <w:rPr>
                        <w:rFonts w:hint="eastAsia"/>
                        <w:b/>
                        <w:i/>
                        <w:color w:val="FF0000"/>
                      </w:rPr>
                      <w:t>l</w:t>
                    </w:r>
                  </w:p>
                </w:txbxContent>
              </v:textbox>
            </v:shape>
            <v:shape id="_x0000_s50608" type="#_x0000_t202" style="position:absolute;left:9107;top:5773;width:384;height:456;mso-width-relative:margin;mso-height-relative:margin" filled="f" stroked="f">
              <v:textbox style="mso-fit-shape-to-text:t">
                <w:txbxContent>
                  <w:p w:rsidR="00600CF6" w:rsidRPr="005D5AB9" w:rsidRDefault="00600CF6" w:rsidP="00523DD4">
                    <w:pPr>
                      <w:rPr>
                        <w:b/>
                        <w:i/>
                        <w:color w:val="FF0000"/>
                      </w:rPr>
                    </w:pPr>
                    <w:r w:rsidRPr="005D5AB9">
                      <w:rPr>
                        <w:rFonts w:hint="eastAsia"/>
                        <w:b/>
                        <w:i/>
                        <w:color w:val="FF0000"/>
                      </w:rPr>
                      <w:t>l</w:t>
                    </w:r>
                  </w:p>
                </w:txbxContent>
              </v:textbox>
            </v:shape>
            <v:shape id="_x0000_s50609" type="#_x0000_t202" style="position:absolute;left:7896;top:7791;width:789;height:456;mso-height-percent:200;mso-height-percent:200;mso-width-relative:margin;mso-height-relative:margin" stroked="f">
              <v:textbox style="mso-next-textbox:#_x0000_s50609;mso-fit-shape-to-text:t">
                <w:txbxContent>
                  <w:p w:rsidR="00600CF6" w:rsidRPr="001D3427" w:rsidRDefault="00600CF6" w:rsidP="005D5AB9">
                    <w:pPr>
                      <w:rPr>
                        <w:b/>
                        <w:color w:val="FF0000"/>
                      </w:rPr>
                    </w:pPr>
                    <w:r w:rsidRPr="001D3427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 w:rsidRPr="005D5AB9">
                      <w:rPr>
                        <w:rFonts w:hint="eastAsia"/>
                        <w:b/>
                        <w:color w:val="FF0000"/>
                        <w:vertAlign w:val="subscript"/>
                      </w:rPr>
                      <w:t>1</w:t>
                    </w:r>
                    <w:r w:rsidRPr="001D3427"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</w:p>
                </w:txbxContent>
              </v:textbox>
            </v:shape>
            <v:line id="_x0000_s50610" style="position:absolute;rotation:-5874772fd" from="7079,9225" to="8275,9228" strokeweight="1.5pt"/>
            <v:line id="_x0000_s50611" style="position:absolute;rotation:-23468fd;flip:x" from="7674,8639" to="9194,8655" strokeweight="1.5pt"/>
            <v:line id="_x0000_s50612" style="position:absolute;rotation:-23468fd;flip:x" from="7690,9796" to="8215,9801" strokeweight="1.5pt"/>
            <v:shape id="_x0000_s50613" type="#_x0000_t202" style="position:absolute;left:8511;top:9115;width:706;height:500;mso-width-relative:margin;mso-height-relative:margin" filled="f" stroked="f">
              <v:textbox style="mso-next-textbox:#_x0000_s50613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/</w:t>
                    </w:r>
                    <w:r w:rsidRPr="00523DD4"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line id="_x0000_s50614" style="position:absolute;rotation:-5874772fd" from="8580,9239" to="9776,9243" strokeweight="1.5pt"/>
            <v:shape id="_x0000_s50615" type="#_x0000_t32" style="position:absolute;left:8203;top:9324;width:0;height:476" o:connectortype="straight" strokeweight="1.75pt">
              <v:stroke endarrow="block"/>
            </v:shape>
            <v:shape id="_x0000_s50616" type="#_x0000_t32" style="position:absolute;left:7663;top:9813;width:1;height:576;flip:y" o:connectortype="straight" strokeweight="1.75pt">
              <v:stroke endarrow="block"/>
            </v:shape>
            <v:shape id="_x0000_s50617" type="#_x0000_t32" style="position:absolute;left:9166;top:9825;width:1;height:576;flip:y" o:connectortype="straight" strokeweight="1.75pt">
              <v:stroke endarrow="block"/>
            </v:shape>
            <v:shape id="_x0000_s50618" type="#_x0000_t32" style="position:absolute;left:8641;top:9324;width:0;height:476" o:connectortype="straight" strokeweight="1.75pt">
              <v:stroke endarrow="block"/>
            </v:shape>
            <v:line id="_x0000_s50619" style="position:absolute;rotation:-23468fd;flip:x" from="8629,9809" to="9154,9814" strokeweight="1.5pt"/>
            <v:shape id="_x0000_s50620" type="#_x0000_t202" style="position:absolute;left:7760;top:9153;width:706;height:500;mso-width-relative:margin;mso-height-relative:margin" filled="f" stroked="f">
              <v:textbox style="mso-next-textbox:#_x0000_s50620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/</w:t>
                    </w:r>
                    <w:r w:rsidRPr="00523DD4"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50621" type="#_x0000_t202" style="position:absolute;left:7585;top:10079;width:706;height:500;mso-width-relative:margin;mso-height-relative:margin" filled="f" stroked="f">
              <v:textbox style="mso-next-textbox:#_x0000_s50621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/</w:t>
                    </w:r>
                    <w:r w:rsidRPr="00523DD4"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50622" type="#_x0000_t202" style="position:absolute;left:9187;top:9991;width:706;height:500;mso-width-relative:margin;mso-height-relative:margin" filled="f" stroked="f">
              <v:textbox style="mso-next-textbox:#_x0000_s50622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/</w:t>
                    </w:r>
                    <w:r w:rsidRPr="00523DD4"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50626" type="#_x0000_t32" style="position:absolute;left:7675;top:9558;width:539;height:263" o:connectortype="straight" strokecolor="red" strokeweight="1.5pt"/>
            <v:shape id="_x0000_s50627" type="#_x0000_t32" style="position:absolute;left:7838;top:8656;width:11;height:1115;flip:x" o:connectortype="straight" strokecolor="red" strokeweight="1.5pt"/>
            <v:shape id="_x0000_s50630" type="#_x0000_t32" style="position:absolute;left:7699;top:8841;width:1491;height:1;flip:y" o:connectortype="straight" strokecolor="red" strokeweight="1.5pt"/>
            <v:shape id="_x0000_s50631" type="#_x0000_t32" style="position:absolute;left:8990;top:8619;width:11;height:1177;flip:x" o:connectortype="straight" strokecolor="red" strokeweight="1.5pt"/>
            <v:shape id="_x0000_s50632" type="#_x0000_t32" style="position:absolute;left:8639;top:9621;width:552;height:187;flip:y" o:connectortype="straight" strokecolor="red" strokeweight="1.5pt"/>
            <v:shape id="_x0000_s50633" type="#_x0000_t202" style="position:absolute;left:9111;top:9378;width:706;height:500;mso-width-relative:margin;mso-height-relative:margin" filled="f" stroked="f">
              <v:textbox style="mso-next-textbox:#_x0000_s50633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l/</w:t>
                    </w: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50634" type="#_x0000_t202" style="position:absolute;left:8773;top:8213;width:706;height:500;mso-width-relative:margin;mso-height-relative:margin" filled="f" stroked="f">
              <v:textbox style="mso-next-textbox:#_x0000_s50634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l/</w:t>
                    </w: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50635" type="#_x0000_t202" style="position:absolute;left:7545;top:8262;width:706;height:500;mso-width-relative:margin;mso-height-relative:margin" filled="f" stroked="f">
              <v:textbox style="mso-next-textbox:#_x0000_s50635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l/</w:t>
                    </w: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50637" type="#_x0000_t202" style="position:absolute;left:8072;top:10120;width:789;height:456;mso-height-percent:200;mso-height-percent:200;mso-width-relative:margin;mso-height-relative:margin" stroked="f">
              <v:textbox style="mso-next-textbox:#_x0000_s50637;mso-fit-shape-to-text:t">
                <w:txbxContent>
                  <w:p w:rsidR="00600CF6" w:rsidRPr="001D3427" w:rsidRDefault="00600CF6" w:rsidP="005D5AB9">
                    <w:pPr>
                      <w:rPr>
                        <w:b/>
                        <w:color w:val="FF0000"/>
                      </w:rPr>
                    </w:pPr>
                    <w:r w:rsidRPr="001D3427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b/>
                        <w:color w:val="FF0000"/>
                        <w:vertAlign w:val="subscript"/>
                      </w:rPr>
                      <w:t>P</w:t>
                    </w:r>
                    <w:r w:rsidRPr="001D3427"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50649" type="#_x0000_t202" style="position:absolute;left:8033;top:10681;width:735;height:456;mso-width-relative:margin;mso-height-relative:margin" filled="f" stroked="f">
              <v:textbox style="mso-fit-shape-to-text:t">
                <w:txbxContent>
                  <w:p w:rsidR="00600CF6" w:rsidRPr="00A76655" w:rsidRDefault="00600CF6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shape id="_x0000_s50650" type="#_x0000_t202" style="position:absolute;left:8772;top:7463;width:735;height:456;mso-width-relative:margin;mso-height-relative:margin" filled="f" stroked="f">
              <v:textbox style="mso-fit-shape-to-text:t">
                <w:txbxContent>
                  <w:p w:rsidR="00600CF6" w:rsidRPr="00A76655" w:rsidRDefault="00600CF6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shape id="_x0000_s50652" type="#_x0000_t202" style="position:absolute;left:5453;top:7850;width:735;height:456;mso-width-relative:margin;mso-height-relative:margin" filled="f" stroked="f">
              <v:textbox style="mso-fit-shape-to-text:t">
                <w:txbxContent>
                  <w:p w:rsidR="00600CF6" w:rsidRPr="00A76655" w:rsidRDefault="00600CF6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shape id="_x0000_s50654" type="#_x0000_t202" style="position:absolute;left:4477;top:10618;width:735;height:456;mso-width-relative:margin;mso-height-relative:margin" filled="f" stroked="f">
              <v:textbox style="mso-fit-shape-to-text:t">
                <w:txbxContent>
                  <w:p w:rsidR="004D29B6" w:rsidRPr="00A76655" w:rsidRDefault="004D29B6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shape id="_x0000_s50847" type="#_x0000_t202" style="position:absolute;left:4923;top:8086;width:1475;height:777" filled="f" stroked="f">
              <v:textbox style="mso-next-textbox:#_x0000_s50847">
                <w:txbxContent>
                  <w:p w:rsidR="004D29B6" w:rsidRPr="00042210" w:rsidRDefault="004D29B6" w:rsidP="004D29B6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基本结构</w:t>
                    </w:r>
                  </w:p>
                  <w:p w:rsidR="004D29B6" w:rsidRPr="00695410" w:rsidRDefault="004D29B6" w:rsidP="004D29B6">
                    <w:pPr>
                      <w:rPr>
                        <w:color w:val="FF0000"/>
                        <w:szCs w:val="21"/>
                      </w:rPr>
                    </w:pPr>
                  </w:p>
                </w:txbxContent>
              </v:textbox>
            </v:shape>
          </v:group>
        </w:pict>
      </w:r>
      <w:r w:rsidR="00203391" w:rsidRPr="0041799B">
        <w:rPr>
          <w:rFonts w:ascii="黑体" w:eastAsia="黑体" w:hAnsi="黑体" w:hint="eastAsia"/>
          <w:szCs w:val="21"/>
        </w:rPr>
        <w:t>六、</w:t>
      </w:r>
      <w:r w:rsidR="00481C90" w:rsidRPr="0041799B">
        <w:rPr>
          <w:rFonts w:ascii="黑体" w:eastAsia="黑体" w:hAnsi="黑体" w:hint="eastAsia"/>
          <w:szCs w:val="21"/>
        </w:rPr>
        <w:t>（14分）用力法计算图示结构，</w:t>
      </w:r>
      <w:r w:rsidR="00F34650">
        <w:rPr>
          <w:rFonts w:ascii="黑体" w:eastAsia="黑体" w:hAnsi="黑体" w:hint="eastAsia"/>
          <w:szCs w:val="21"/>
        </w:rPr>
        <w:t>各杆</w:t>
      </w:r>
      <w:r w:rsidR="00F34650" w:rsidRPr="00F34650">
        <w:rPr>
          <w:rFonts w:eastAsia="黑体"/>
          <w:i/>
          <w:szCs w:val="21"/>
        </w:rPr>
        <w:t>EI</w:t>
      </w:r>
      <w:r w:rsidR="00F34650">
        <w:rPr>
          <w:rFonts w:ascii="黑体" w:eastAsia="黑体" w:hAnsi="黑体" w:hint="eastAsia"/>
          <w:szCs w:val="21"/>
        </w:rPr>
        <w:t>相同，</w:t>
      </w:r>
      <w:r w:rsidR="00481C90" w:rsidRPr="0041799B">
        <w:rPr>
          <w:rFonts w:ascii="黑体" w:eastAsia="黑体" w:hAnsi="黑体" w:hint="eastAsia"/>
          <w:szCs w:val="21"/>
        </w:rPr>
        <w:t>并作出弯矩图。</w:t>
      </w:r>
    </w:p>
    <w:p w:rsidR="009E0C86" w:rsidRDefault="00AB792D" w:rsidP="00652074">
      <w:pPr>
        <w:ind w:rightChars="92" w:right="193"/>
        <w:rPr>
          <w:sz w:val="24"/>
        </w:rPr>
      </w:pPr>
      <w:r w:rsidRPr="00AB792D">
        <w:pict>
          <v:group id="_x0000_s16768" editas="canvas" style="width:138.5pt;height:132.5pt;mso-position-horizontal-relative:char;mso-position-vertical-relative:line" coordorigin="1407,5800" coordsize="2442,2337">
            <o:lock v:ext="edit" aspectratio="t"/>
            <v:shape id="_x0000_s16769" type="#_x0000_t75" style="position:absolute;left:1407;top:5800;width:2442;height:2337" o:preferrelative="f">
              <v:fill o:detectmouseclick="t"/>
              <v:path o:extrusionok="t" o:connecttype="none"/>
              <o:lock v:ext="edit" text="t"/>
            </v:shape>
            <v:group id="_x0000_s37662" style="position:absolute;left:1718;top:6081;width:2036;height:1812" coordorigin="1718,6081" coordsize="2036,1812">
              <v:group id="_x0000_s37109" style="position:absolute;left:1918;top:7622;width:1342;height:271" coordorigin="6447,5194" coordsize="1755,307">
                <v:line id="_x0000_s37110" style="position:absolute;rotation:90" from="6888,4899" to="6888,5780" strokeweight="1pt">
                  <v:stroke startarrow="classic" startarrowwidth="narrow" endarrow="classic" endarrowwidth="narrow"/>
                </v:line>
                <v:line id="_x0000_s37111" style="position:absolute" from="6447,5201" to="6447,5501" strokeweight="1pt">
                  <v:stroke startarrowwidth="narrow" startarrowlength="short" endarrowwidth="narrow" endarrowlength="short"/>
                </v:line>
                <v:line id="_x0000_s37112" style="position:absolute;rotation:90" from="7762,4897" to="7762,5778" strokeweight="1pt">
                  <v:stroke startarrow="classic" startarrowwidth="narrow" endarrow="classic" endarrowwidth="narrow"/>
                </v:line>
                <v:line id="_x0000_s37113" style="position:absolute" from="7323,5194" to="7323,5494" strokeweight="1pt">
                  <v:stroke startarrowwidth="narrow" startarrowlength="short" endarrowwidth="narrow" endarrowlength="short"/>
                </v:line>
                <v:line id="_x0000_s37114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20712" style="position:absolute;rotation:-5874772fd" from="1414,6607" to="2469,6610" o:regroupid="253" strokeweight="1.5pt"/>
              <v:line id="_x0000_s20713" style="position:absolute;rotation:-23468fd;flip:x" from="1939,6090" to="3280,6104" o:regroupid="253" strokeweight="1.5pt"/>
              <v:rect id="_x0000_s20727" style="position:absolute;left:3368;top:6553;width:274;height:203" o:regroupid="253" filled="f" stroked="f" strokecolor="white" strokeweight="1pt">
                <v:textbox style="layout-flow:vertical;mso-layout-flow-alt:bottom-to-top;mso-next-textbox:#_x0000_s20727" inset="1pt,1pt,1pt,1pt">
                  <w:txbxContent>
                    <w:p w:rsidR="00600CF6" w:rsidRPr="00CD2FBA" w:rsidRDefault="00600CF6" w:rsidP="0073145D">
                      <w:pPr>
                        <w:spacing w:line="40" w:lineRule="atLeast"/>
                        <w:jc w:val="center"/>
                        <w:rPr>
                          <w:i/>
                          <w:szCs w:val="21"/>
                        </w:rPr>
                      </w:pPr>
                      <w:r w:rsidRPr="00CD2FBA">
                        <w:rPr>
                          <w:i/>
                          <w:szCs w:val="21"/>
                        </w:rPr>
                        <w:t>l</w:t>
                      </w:r>
                    </w:p>
                  </w:txbxContent>
                </v:textbox>
              </v:rect>
              <v:line id="_x0000_s21006" style="position:absolute;rotation:-23468fd;flip:x" from="1954,7109" to="3257,7118" o:regroupid="253" strokeweight="1.5pt"/>
              <v:group id="_x0000_s21012" style="position:absolute;left:1718;top:7139;width:441;height:387" coordorigin="5973,4274" coordsize="500,438" o:regroupid="253">
                <v:line id="_x0000_s21013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21014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21015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21016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21017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21018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21019" style="position:absolute;flip:x" from="6073,4350" to="6173,4552" strokeweight="1.5pt">
                  <v:stroke startarrowwidth="narrow" startarrowlength="short" endarrowwidth="narrow" endarrowlength="short"/>
                </v:line>
                <v:oval id="_x0000_s21020" style="position:absolute;left:6165;top:4274;width:120;height:120" strokeweight="1.5pt">
                  <v:fill color2="black"/>
                </v:oval>
                <v:oval id="_x0000_s21021" style="position:absolute;left:6027;top:4492;width:120;height:120" strokeweight="1.5pt">
                  <v:fill color2="black"/>
                </v:oval>
                <v:line id="_x0000_s21022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21023" style="position:absolute" from="6277,4352" to="6373,4552" strokeweight="1.5pt">
                  <v:stroke startarrowwidth="narrow" startarrowlength="short" endarrowwidth="narrow" endarrowlength="short"/>
                </v:line>
                <v:oval id="_x0000_s21024" style="position:absolute;left:6299;top:4486;width:120;height:120" strokeweight="1.5pt">
                  <v:fill color2="black"/>
                </v:oval>
              </v:group>
              <v:group id="_x0000_s21025" style="position:absolute;left:3062;top:7141;width:369;height:425" coordorigin="4704,5611" coordsize="419,481" o:regroupid="253">
                <v:line id="_x0000_s2102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02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02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02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03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03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032" style="position:absolute;flip:y" from="4921,5724" to="4922,5903" strokeweight="1.5pt">
                  <v:stroke startarrowwidth="narrow" startarrowlength="short" endarrowwidth="narrow" endarrowlength="short"/>
                </v:line>
                <v:oval id="_x0000_s21033" style="position:absolute;left:4859;top:5872;width:120;height:120;rotation:-180;flip:x" strokeweight="1.5pt">
                  <v:fill color2="black"/>
                </v:oval>
                <v:oval id="_x0000_s21034" style="position:absolute;left:4861;top:5611;width:120;height:120;rotation:-180;flip:x" strokeweight="1.5pt">
                  <v:fill color2="black"/>
                </v:oval>
              </v:group>
              <v:oval id="_x0000_s37100" style="position:absolute;left:2527;top:7056;width:106;height:106" o:regroupid="253" strokeweight="1.5pt">
                <v:fill color2="black"/>
              </v:oval>
              <v:shape id="_x0000_s37115" type="#_x0000_t75" style="position:absolute;left:2219;top:7244;width:309;height:539" o:regroupid="253">
                <v:imagedata r:id="rId28" o:title=""/>
              </v:shape>
              <v:shape id="_x0000_s37116" type="#_x0000_t75" style="position:absolute;left:2750;top:7277;width:308;height:541" o:regroupid="253">
                <v:imagedata r:id="rId28" o:title=""/>
              </v:shape>
              <v:shape id="_x0000_s37118" type="#_x0000_t202" style="position:absolute;left:2579;top:6477;width:445;height:441;mso-width-relative:margin;mso-height-relative:margin" o:regroupid="253" filled="f" stroked="f">
                <v:textbox style="mso-next-textbox:#_x0000_s37118">
                  <w:txbxContent>
                    <w:p w:rsidR="00600CF6" w:rsidRDefault="00600CF6" w:rsidP="0073145D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line id="_x0000_s37656" style="position:absolute;rotation:-5874772fd" from="2738,6619" to="3793,6622" strokeweight="1.5pt"/>
              <v:group id="_x0000_s37657" style="position:absolute;left:3127;top:6471;width:988;height:266;rotation:90" coordorigin="6941,5636" coordsize="882,300">
                <v:line id="_x0000_s37658" style="position:absolute;rotation:90" from="7382,5334" to="7382,6215" strokeweight="1pt">
                  <v:stroke startarrow="classic" startarrowwidth="narrow" endarrow="classic" endarrowwidth="narrow"/>
                </v:line>
                <v:line id="_x0000_s37659" style="position:absolute" from="6941,5636" to="6941,5936" strokeweight="1pt">
                  <v:stroke startarrowwidth="narrow" startarrowlength="short" endarrowwidth="narrow" endarrowlength="short"/>
                </v:line>
                <v:line id="_x0000_s37660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37661" type="#_x0000_t32" style="position:absolute;left:2582;top:6639;width:0;height:420" o:connectortype="straight" strokeweight="1.75pt">
                <v:stroke endarrow="block"/>
              </v:shape>
            </v:group>
            <v:shape id="_x0000_s50638" type="#_x0000_t32" style="position:absolute;left:1939;top:6913;width:574;height:196" o:connectortype="straight" strokecolor="red" strokeweight="1.5pt"/>
            <v:shape id="_x0000_s50639" type="#_x0000_t32" style="position:absolute;left:1805;top:6095;width:358;height:1043" o:connectortype="straight" strokecolor="red" strokeweight="1.5pt"/>
            <v:shape id="_x0000_s50640" type="#_x0000_t32" style="position:absolute;left:1807;top:6093;width:266;height:1;flip:y" o:connectortype="straight" strokecolor="red" strokeweight="1.5pt"/>
            <v:shape id="_x0000_s50641" type="#_x0000_t32" style="position:absolute;left:3198;top:6092;width:265;height:1;flip:y" o:connectortype="straight" strokecolor="red" strokeweight="1.5pt"/>
            <v:shape id="_x0000_s50642" type="#_x0000_t32" style="position:absolute;left:1939;top:5951;width:2;height:232" o:connectortype="straight" strokecolor="red" strokeweight="1.5pt"/>
            <v:shape id="_x0000_s50643" type="#_x0000_t32" style="position:absolute;left:3264;top:5940;width:2;height:232" o:connectortype="straight" strokecolor="red" strokeweight="1.5pt"/>
            <v:shape id="_x0000_s50644" type="#_x0000_t32" style="position:absolute;left:1930;top:5938;width:1314;height:0;flip:y" o:connectortype="straight" strokecolor="red" strokeweight="1.5pt"/>
            <v:shape id="_x0000_s50645" type="#_x0000_t32" style="position:absolute;left:2513;top:6954;width:762;height:155;flip:y" o:connectortype="straight" strokecolor="red" strokeweight="1.5pt"/>
            <v:shape id="_x0000_s50646" type="#_x0000_t32" style="position:absolute;left:3041;top:6105;width:402;height:990;flip:y" o:connectortype="straight" strokecolor="red" strokeweight="1.5pt"/>
            <v:shape id="_x0000_s50636" type="#_x0000_t202" style="position:absolute;left:1496;top:6631;width:622;height:441;mso-width-relative:margin;mso-height-relative:margin" filled="f" stroked="f">
              <v:textbox style="mso-next-textbox:#_x0000_s50636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l/</w:t>
                    </w: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50647" type="#_x0000_t202" style="position:absolute;left:1407;top:5800;width:731;height:441;mso-width-relative:margin;mso-height-relative:margin" filled="f" stroked="f">
              <v:textbox style="mso-next-textbox:#_x0000_s50647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l/</w:t>
                    </w:r>
                    <w:r>
                      <w:rPr>
                        <w:rFonts w:hint="eastAsia"/>
                      </w:rPr>
                      <w:t>20</w:t>
                    </w:r>
                  </w:p>
                </w:txbxContent>
              </v:textbox>
            </v:shape>
            <v:shape id="_x0000_s50648" type="#_x0000_t202" style="position:absolute;left:3118;top:5800;width:731;height:441;mso-width-relative:margin;mso-height-relative:margin" filled="f" stroked="f">
              <v:textbox style="mso-next-textbox:#_x0000_s50648">
                <w:txbxContent>
                  <w:p w:rsidR="00600CF6" w:rsidRDefault="00600CF6" w:rsidP="0073145D">
                    <w:r>
                      <w:rPr>
                        <w:rFonts w:hint="eastAsia"/>
                        <w:i/>
                      </w:rPr>
                      <w:t>Fl/</w:t>
                    </w:r>
                    <w:r>
                      <w:rPr>
                        <w:rFonts w:hint="eastAsia"/>
                      </w:rPr>
                      <w:t>20</w:t>
                    </w:r>
                  </w:p>
                </w:txbxContent>
              </v:textbox>
            </v:shape>
            <v:shape id="_x0000_s50656" type="#_x0000_t202" style="position:absolute;left:2729;top:7735;width:696;height:402;mso-height-percent:200;mso-height-percent:200;mso-width-relative:margin;mso-height-relative:margin" stroked="f">
              <v:textbox style="mso-fit-shape-to-text:t">
                <w:txbxContent>
                  <w:p w:rsidR="004D29B6" w:rsidRPr="001D3427" w:rsidRDefault="004D29B6">
                    <w:pPr>
                      <w:rPr>
                        <w:b/>
                        <w:color w:val="FF0000"/>
                      </w:rPr>
                    </w:pPr>
                    <w:r w:rsidRPr="001D3427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 w:rsidRPr="001D3427"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</w:p>
                </w:txbxContent>
              </v:textbox>
            </v:shape>
            <w10:wrap type="none"/>
            <w10:anchorlock/>
          </v:group>
          <o:OLEObject Type="Embed" ProgID="Equation.DSMT4" ShapeID="_x0000_s37115" DrawAspect="Content" ObjectID="_1599488885" r:id="rId29"/>
          <o:OLEObject Type="Embed" ProgID="Equation.DSMT4" ShapeID="_x0000_s37116" DrawAspect="Content" ObjectID="_1599488886" r:id="rId30"/>
        </w:pict>
      </w:r>
    </w:p>
    <w:p w:rsidR="00523DD4" w:rsidRPr="0031167E" w:rsidRDefault="00AB792D" w:rsidP="00523DD4">
      <w:pPr>
        <w:pStyle w:val="a9"/>
        <w:numPr>
          <w:ilvl w:val="0"/>
          <w:numId w:val="8"/>
        </w:numPr>
        <w:ind w:rightChars="92" w:right="193" w:firstLineChars="0"/>
        <w:rPr>
          <w:sz w:val="24"/>
        </w:rPr>
      </w:pPr>
      <w:r>
        <w:rPr>
          <w:noProof/>
          <w:sz w:val="24"/>
        </w:rPr>
        <w:pict>
          <v:shape id="_x0000_s50655" type="#_x0000_t202" style="position:absolute;left:0;text-align:left;margin-left:149pt;margin-top:169.9pt;width:36.75pt;height:22.8pt;z-index:252037120;mso-width-relative:margin;mso-height-relative:margin" filled="f" stroked="f">
            <v:textbox style="mso-fit-shape-to-text:t">
              <w:txbxContent>
                <w:p w:rsidR="004D29B6" w:rsidRPr="00A76655" w:rsidRDefault="004D29B6" w:rsidP="00600CF6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0653" type="#_x0000_t202" style="position:absolute;left:0;text-align:left;margin-left:142.7pt;margin-top:24.65pt;width:36.75pt;height:22.8pt;z-index:252035072;mso-width-relative:margin;mso-height-relative:margin" filled="f" stroked="f">
            <v:textbox style="mso-fit-shape-to-text:t">
              <w:txbxContent>
                <w:p w:rsidR="00600CF6" w:rsidRPr="00A76655" w:rsidRDefault="004D29B6" w:rsidP="00600CF6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="00600CF6"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0651" type="#_x0000_t202" style="position:absolute;left:0;text-align:left;margin-left:115.8pt;margin-top:-40.45pt;width:36.75pt;height:22.8pt;z-index:252033024;mso-width-relative:margin;mso-height-relative:margin" filled="f" stroked="f">
            <v:textbox style="mso-fit-shape-to-text:t">
              <w:txbxContent>
                <w:p w:rsidR="00600CF6" w:rsidRPr="00A76655" w:rsidRDefault="00600CF6" w:rsidP="00600CF6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523DD4" w:rsidRPr="0031167E">
        <w:rPr>
          <w:rFonts w:hint="eastAsia"/>
          <w:sz w:val="24"/>
        </w:rPr>
        <w:t>基本结构</w:t>
      </w:r>
    </w:p>
    <w:p w:rsidR="00523DD4" w:rsidRDefault="00523DD4" w:rsidP="00523DD4">
      <w:pPr>
        <w:pStyle w:val="a9"/>
        <w:numPr>
          <w:ilvl w:val="0"/>
          <w:numId w:val="8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典型方程</w:t>
      </w:r>
      <w:r w:rsidRPr="0031167E">
        <w:rPr>
          <w:position w:val="-10"/>
          <w:sz w:val="24"/>
        </w:rPr>
        <w:object w:dxaOrig="1540" w:dyaOrig="340">
          <v:shape id="_x0000_i1029" type="#_x0000_t75" style="width:71.35pt;height:15.65pt" o:ole="">
            <v:imagedata r:id="rId31" o:title=""/>
          </v:shape>
          <o:OLEObject Type="Embed" ProgID="Equation.KSEE3" ShapeID="_x0000_i1029" DrawAspect="Content" ObjectID="_1599488870" r:id="rId32"/>
        </w:object>
      </w:r>
    </w:p>
    <w:p w:rsidR="00523DD4" w:rsidRDefault="00523DD4" w:rsidP="00523DD4">
      <w:pPr>
        <w:pStyle w:val="a9"/>
        <w:numPr>
          <w:ilvl w:val="0"/>
          <w:numId w:val="8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作</w:t>
      </w:r>
      <w:r w:rsidRPr="0031167E">
        <w:rPr>
          <w:rFonts w:hint="eastAsia"/>
          <w:i/>
          <w:sz w:val="24"/>
        </w:rPr>
        <w:t>M</w:t>
      </w:r>
      <w:r w:rsidRPr="0031167E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，</w:t>
      </w:r>
      <w:r w:rsidRPr="0031167E">
        <w:rPr>
          <w:rFonts w:hint="eastAsia"/>
          <w:i/>
          <w:sz w:val="24"/>
        </w:rPr>
        <w:t>M</w:t>
      </w:r>
      <w:r w:rsidRPr="0031167E">
        <w:rPr>
          <w:rFonts w:hint="eastAsia"/>
          <w:sz w:val="24"/>
          <w:vertAlign w:val="subscript"/>
        </w:rPr>
        <w:t>P</w:t>
      </w:r>
      <w:r>
        <w:rPr>
          <w:rFonts w:hint="eastAsia"/>
          <w:sz w:val="24"/>
        </w:rPr>
        <w:t>图</w:t>
      </w:r>
    </w:p>
    <w:p w:rsidR="00523DD4" w:rsidRPr="0031167E" w:rsidRDefault="00523DD4" w:rsidP="00523DD4">
      <w:pPr>
        <w:pStyle w:val="a9"/>
        <w:numPr>
          <w:ilvl w:val="0"/>
          <w:numId w:val="8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计算系数与自由项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令</w:t>
      </w:r>
      <w:r w:rsidRPr="00317C35">
        <w:rPr>
          <w:rFonts w:hint="eastAsia"/>
          <w:i/>
          <w:sz w:val="24"/>
        </w:rPr>
        <w:t>EI</w:t>
      </w:r>
      <w:r>
        <w:rPr>
          <w:rFonts w:hint="eastAsia"/>
          <w:sz w:val="24"/>
        </w:rPr>
        <w:t>=1</w:t>
      </w:r>
    </w:p>
    <w:p w:rsidR="00523DD4" w:rsidRDefault="00AB792D" w:rsidP="00523DD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50527" type="#_x0000_t75" style="position:absolute;left:0;text-align:left;margin-left:7.55pt;margin-top:3.7pt;width:161.8pt;height:60.25pt;z-index:251954176">
            <v:imagedata r:id="rId33" o:title=""/>
            <w10:wrap type="square" side="right"/>
          </v:shape>
          <o:OLEObject Type="Embed" ProgID="Equation.KSEE3" ShapeID="_x0000_s50527" DrawAspect="Content" ObjectID="_1599488887" r:id="rId34"/>
        </w:pict>
      </w:r>
    </w:p>
    <w:p w:rsidR="00523DD4" w:rsidRPr="00317C35" w:rsidRDefault="00523DD4" w:rsidP="00523DD4">
      <w:pPr>
        <w:rPr>
          <w:sz w:val="24"/>
        </w:rPr>
      </w:pPr>
    </w:p>
    <w:p w:rsidR="00523DD4" w:rsidRDefault="00523DD4" w:rsidP="00523DD4">
      <w:pPr>
        <w:ind w:rightChars="92" w:right="193"/>
        <w:rPr>
          <w:sz w:val="24"/>
        </w:rPr>
      </w:pPr>
    </w:p>
    <w:p w:rsidR="00523DD4" w:rsidRDefault="00523DD4" w:rsidP="00523DD4">
      <w:pPr>
        <w:ind w:rightChars="92" w:right="193"/>
        <w:rPr>
          <w:sz w:val="24"/>
        </w:rPr>
      </w:pPr>
    </w:p>
    <w:p w:rsidR="00600CF6" w:rsidRDefault="00600CF6" w:rsidP="00523DD4">
      <w:pPr>
        <w:ind w:rightChars="92" w:right="193"/>
        <w:rPr>
          <w:sz w:val="24"/>
        </w:rPr>
      </w:pPr>
    </w:p>
    <w:p w:rsidR="00523DD4" w:rsidRDefault="00523DD4" w:rsidP="00523DD4">
      <w:pPr>
        <w:pStyle w:val="a9"/>
        <w:numPr>
          <w:ilvl w:val="0"/>
          <w:numId w:val="8"/>
        </w:numPr>
        <w:ind w:rightChars="92" w:right="193" w:firstLineChars="0"/>
        <w:rPr>
          <w:sz w:val="24"/>
        </w:rPr>
      </w:pPr>
      <w:r w:rsidRPr="00FE2ADB">
        <w:rPr>
          <w:rFonts w:hint="eastAsia"/>
          <w:sz w:val="24"/>
        </w:rPr>
        <w:t>解方程</w:t>
      </w:r>
      <w:r w:rsidR="00600CF6" w:rsidRPr="00317C35">
        <w:rPr>
          <w:position w:val="-30"/>
        </w:rPr>
        <w:object w:dxaOrig="1840" w:dyaOrig="680">
          <v:shape id="_x0000_i1030" type="#_x0000_t75" style="width:85.75pt;height:31.3pt" o:ole="">
            <v:imagedata r:id="rId35" o:title=""/>
          </v:shape>
          <o:OLEObject Type="Embed" ProgID="Equation.KSEE3" ShapeID="_x0000_i1030" DrawAspect="Content" ObjectID="_1599488871" r:id="rId36"/>
        </w:object>
      </w:r>
    </w:p>
    <w:p w:rsidR="00523DD4" w:rsidRPr="00FE2ADB" w:rsidRDefault="00523DD4" w:rsidP="00523DD4">
      <w:pPr>
        <w:pStyle w:val="a9"/>
        <w:numPr>
          <w:ilvl w:val="0"/>
          <w:numId w:val="8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做最后弯矩图</w:t>
      </w:r>
    </w:p>
    <w:p w:rsidR="00C6499D" w:rsidRDefault="00C6499D" w:rsidP="00652074">
      <w:pPr>
        <w:ind w:rightChars="92" w:right="193"/>
        <w:rPr>
          <w:sz w:val="24"/>
        </w:rPr>
      </w:pPr>
    </w:p>
    <w:p w:rsidR="00E53F39" w:rsidRPr="0041799B" w:rsidRDefault="00E53F39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七、（1</w:t>
      </w:r>
      <w:r w:rsidR="009C5F8B" w:rsidRPr="0041799B">
        <w:rPr>
          <w:rFonts w:ascii="黑体" w:eastAsia="黑体" w:hAnsi="黑体" w:hint="eastAsia"/>
          <w:szCs w:val="21"/>
        </w:rPr>
        <w:t>4</w:t>
      </w:r>
      <w:r w:rsidRPr="0041799B">
        <w:rPr>
          <w:rFonts w:ascii="黑体" w:eastAsia="黑体" w:hAnsi="黑体" w:hint="eastAsia"/>
          <w:szCs w:val="21"/>
        </w:rPr>
        <w:t>分）用位移法计算图示结构，并作出弯矩图。设各杆</w:t>
      </w:r>
      <w:r w:rsidRPr="00AE4EE8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 w:hint="eastAsia"/>
          <w:szCs w:val="21"/>
        </w:rPr>
        <w:t>=常数。</w:t>
      </w:r>
    </w:p>
    <w:p w:rsidR="00E53F39" w:rsidRDefault="00D010A6" w:rsidP="00E53F39">
      <w:pPr>
        <w:ind w:rightChars="92" w:right="193"/>
        <w:rPr>
          <w:sz w:val="24"/>
        </w:rPr>
      </w:pPr>
      <w:r>
        <w:rPr>
          <w:noProof/>
          <w:sz w:val="24"/>
        </w:rPr>
        <w:pict>
          <v:group id="_x0000_s51298" style="position:absolute;left:0;text-align:left;margin-left:197.55pt;margin-top:4.15pt;width:225.25pt;height:298.3pt;z-index:252100864" coordorigin="5085,1529" coordsize="4505,5966">
            <v:line id="_x0000_s50713" style="position:absolute" from="5829,2148" to="7874,2150" o:regroupid="264" strokeweight="1.5pt"/>
            <v:line id="_x0000_s50714" style="position:absolute" from="6883,2146" to="6884,3436" o:regroupid="264" strokeweight="1.5pt"/>
            <v:group id="_x0000_s50717" style="position:absolute;left:6657;top:3362;width:435;height:160" coordorigin="3909,3934" coordsize="436,160" o:regroupid="264">
              <v:line id="_x0000_s50718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0719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0720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0721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0722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0723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shape id="_x0000_s50730" type="#_x0000_t202" style="position:absolute;left:7489;top:1529;width:689;height:503" o:regroupid="264" filled="f" stroked="f">
              <v:stroke startarrowwidth="narrow" startarrowlength="short" endarrowwidth="narrow" endarrowlength="short"/>
              <v:textbox style="mso-next-textbox:#_x0000_s50730">
                <w:txbxContent>
                  <w:p w:rsidR="004D29B6" w:rsidRPr="00F90A7A" w:rsidRDefault="004D29B6" w:rsidP="003568AB">
                    <w:pPr>
                      <w:rPr>
                        <w:iCs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qa</w:t>
                    </w:r>
                    <w:r>
                      <w:rPr>
                        <w:rFonts w:hint="eastAsia"/>
                        <w:iCs/>
                        <w:vertAlign w:val="superscript"/>
                      </w:rPr>
                      <w:t>2</w:t>
                    </w:r>
                  </w:p>
                </w:txbxContent>
              </v:textbox>
            </v:shape>
            <v:line id="_x0000_s50731" style="position:absolute" from="5831,2158" to="5832,3448" o:regroupid="264" strokeweight="1.5pt"/>
            <v:shape id="_x0000_s50735" type="#_x0000_t102" style="position:absolute;left:7613;top:1930;width:239;height:520;flip:x" o:regroupid="264" adj="16838,19283,12378" fillcolor="blue" strokecolor="blue" strokeweight="1.5pt">
              <v:stroke startarrowwidth="narrow" startarrowlength="short" endarrowwidth="narrow" endarrowlength="short"/>
            </v:shape>
            <v:group id="_x0000_s50736" style="position:absolute;left:5630;top:3387;width:436;height:160" coordorigin="3909,3934" coordsize="436,160" o:regroupid="264">
              <v:line id="_x0000_s50737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0738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0739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0740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0741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0742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50743" style="position:absolute;left:6826;top:2185;width:120;height:120" o:regroupid="264" strokeweight="1.5pt">
              <v:fill color2="black"/>
            </v:oval>
            <v:group id="_x0000_s50744" style="position:absolute;left:7859;top:1913;width:479;height:421;flip:x y" coordorigin="4787,7980" coordsize="480,420" o:regroupid="264">
              <v:line id="_x0000_s50745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0746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0747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0748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0749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0750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0751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0752" style="position:absolute;left:4887;top:8120;width:120;height:120;rotation:-90" strokeweight="1.5pt">
                <v:fill color2="black"/>
              </v:oval>
              <v:oval id="_x0000_s50753" style="position:absolute;left:5147;top:8118;width:120;height:120;rotation:-90" strokeweight="1.5pt">
                <v:fill color2="black"/>
              </v:oval>
            </v:group>
            <v:group id="_x0000_s50754" style="position:absolute;left:5030;top:2627;width:1275;height:296;rotation:-90" coordorigin="6243,3398" coordsize="1830,424" o:regroupid="264">
              <v:line id="_x0000_s50755" style="position:absolute;flip:x" from="6245,3398" to="6247,3803" strokeweight="1pt">
                <v:stroke startarrowwidth="narrow" startarrowlength="long" endarrow="classic" endarrowwidth="narrow" endarrowlength="long"/>
              </v:line>
              <v:line id="_x0000_s50756" style="position:absolute" from="6243,3409" to="8073,3410" strokeweight="1.5pt">
                <v:stroke startarrowwidth="narrow" startarrowlength="long" endarrowwidth="narrow"/>
              </v:line>
              <v:line id="_x0000_s50757" style="position:absolute;flip:x" from="6555,3412" to="6556,3814" strokeweight="1pt">
                <v:stroke startarrowwidth="narrow" startarrowlength="long" endarrow="classic" endarrowwidth="narrow" endarrowlength="long"/>
              </v:line>
              <v:line id="_x0000_s50758" style="position:absolute" from="6888,3409" to="6889,3815" strokeweight="1pt">
                <v:stroke startarrowwidth="narrow" startarrowlength="long" endarrow="classic" endarrowwidth="narrow" endarrowlength="long"/>
              </v:line>
              <v:line id="_x0000_s50759" style="position:absolute;flip:x" from="7203,3402" to="7204,3808" strokeweight="1pt">
                <v:stroke startarrowwidth="narrow" startarrowlength="long" endarrow="classic" endarrowwidth="narrow" endarrowlength="long"/>
              </v:line>
              <v:line id="_x0000_s50760" style="position:absolute;flip:x" from="7494,3414" to="7495,3816" strokeweight="1pt">
                <v:stroke startarrowwidth="narrow" startarrowlength="long" endarrow="classic" endarrowwidth="narrow" endarrowlength="long"/>
              </v:line>
              <v:line id="_x0000_s50761" style="position:absolute" from="7790,3416" to="7791,3822" strokeweight="1pt">
                <v:stroke startarrowwidth="narrow" startarrowlength="long" endarrow="classic" endarrowwidth="narrow" endarrowlength="long"/>
              </v:line>
              <v:line id="_x0000_s50762" style="position:absolute" from="8070,3404" to="8070,3806" strokeweight="1pt">
                <v:stroke startarrowwidth="narrow" startarrowlength="long" endarrow="classic" endarrowwidth="narrow" endarrowlength="long"/>
              </v:line>
            </v:group>
            <v:shape id="_x0000_s50763" type="#_x0000_t202" style="position:absolute;left:5197;top:2481;width:691;height:503" o:regroupid="264" filled="f" stroked="f">
              <v:stroke startarrowwidth="narrow" startarrowlength="short" endarrowwidth="narrow" endarrowlength="short"/>
              <v:textbox style="mso-next-textbox:#_x0000_s50763">
                <w:txbxContent>
                  <w:p w:rsidR="004D29B6" w:rsidRPr="00F90A7A" w:rsidRDefault="004D29B6" w:rsidP="003568AB">
                    <w:pPr>
                      <w:rPr>
                        <w:iCs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q</w:t>
                    </w:r>
                  </w:p>
                </w:txbxContent>
              </v:textbox>
            </v:shape>
            <v:line id="_x0000_s50764" style="position:absolute" from="7069,4089" to="9114,4091" strokeweight="1.5pt"/>
            <v:line id="_x0000_s50765" style="position:absolute" from="8123,4087" to="8124,5377" strokeweight="1.5pt"/>
            <v:group id="_x0000_s50766" style="position:absolute;left:7897;top:5303;width:435;height:160" coordorigin="3909,3934" coordsize="436,160">
              <v:line id="_x0000_s50767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0768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0769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0770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0771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0772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shape id="_x0000_s50773" type="#_x0000_t202" style="position:absolute;left:8767;top:5410;width:689;height:503" filled="f" stroked="f">
              <v:stroke startarrowwidth="narrow" startarrowlength="short" endarrowwidth="narrow" endarrowlength="short"/>
              <v:textbox style="mso-next-textbox:#_x0000_s50773">
                <w:txbxContent>
                  <w:p w:rsidR="004D29B6" w:rsidRPr="00F90A7A" w:rsidRDefault="004D29B6" w:rsidP="003568AB">
                    <w:pPr>
                      <w:rPr>
                        <w:iCs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qa</w:t>
                    </w:r>
                    <w:r>
                      <w:rPr>
                        <w:rFonts w:hint="eastAsia"/>
                        <w:iCs/>
                        <w:vertAlign w:val="superscript"/>
                      </w:rPr>
                      <w:t>2</w:t>
                    </w:r>
                  </w:p>
                </w:txbxContent>
              </v:textbox>
            </v:shape>
            <v:line id="_x0000_s50774" style="position:absolute" from="7071,4099" to="7072,5389" strokeweight="1.5pt"/>
            <v:group id="_x0000_s50776" style="position:absolute;left:6870;top:5328;width:436;height:160" coordorigin="3909,3934" coordsize="436,160">
              <v:line id="_x0000_s50777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0778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0779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0780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0781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0782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50783" style="position:absolute;left:8066;top:4126;width:120;height:120" strokeweight="1.5pt">
              <v:fill color2="black"/>
            </v:oval>
            <v:group id="_x0000_s50784" style="position:absolute;left:9099;top:3854;width:479;height:421;flip:x y" coordorigin="4787,7980" coordsize="480,420">
              <v:line id="_x0000_s50785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0786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0787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0788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0789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0790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0791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0792" style="position:absolute;left:4887;top:8120;width:120;height:120;rotation:-90" strokeweight="1.5pt">
                <v:fill color2="black"/>
              </v:oval>
              <v:oval id="_x0000_s50793" style="position:absolute;left:5147;top:8118;width:120;height:120;rotation:-90" strokeweight="1.5pt">
                <v:fill color2="black"/>
              </v:oval>
            </v:group>
            <v:line id="_x0000_s50805" style="position:absolute" from="7081,6068" to="9126,6070" strokeweight="1.5pt"/>
            <v:line id="_x0000_s50806" style="position:absolute" from="8135,6066" to="8136,7356" strokeweight="1.5pt"/>
            <v:group id="_x0000_s50807" style="position:absolute;left:7909;top:7282;width:435;height:160" coordorigin="3909,3934" coordsize="436,160">
              <v:line id="_x0000_s50808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0809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0810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0811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0812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0813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line id="_x0000_s50814" style="position:absolute" from="7083,6078" to="7084,7368" strokeweight="1.5pt"/>
            <v:shape id="_x0000_s50815" type="#_x0000_t102" style="position:absolute;left:8865;top:5850;width:239;height:520;flip:x" adj="16838,19283,12378" fillcolor="blue" strokecolor="blue" strokeweight="1.5pt">
              <v:stroke startarrowwidth="narrow" startarrowlength="short" endarrowwidth="narrow" endarrowlength="short"/>
            </v:shape>
            <v:group id="_x0000_s50816" style="position:absolute;left:6882;top:7307;width:436;height:160" coordorigin="3909,3934" coordsize="436,160">
              <v:line id="_x0000_s50817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0818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0819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0820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0821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0822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50823" style="position:absolute;left:8078;top:6105;width:120;height:120" strokeweight="1.5pt">
              <v:fill color2="black"/>
            </v:oval>
            <v:group id="_x0000_s50824" style="position:absolute;left:9111;top:5833;width:479;height:421;flip:x y" coordorigin="4787,7980" coordsize="480,420">
              <v:line id="_x0000_s50825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0826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0827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0828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0829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0830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0831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0832" style="position:absolute;left:4887;top:8120;width:120;height:120;rotation:-90" strokeweight="1.5pt">
                <v:fill color2="black"/>
              </v:oval>
              <v:oval id="_x0000_s50833" style="position:absolute;left:5147;top:8118;width:120;height:120;rotation:-90" strokeweight="1.5pt">
                <v:fill color2="black"/>
              </v:oval>
            </v:group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50844" type="#_x0000_t5" style="position:absolute;left:5767;top:1789;width:122;height:342;flip:y" fillcolor="black">
              <v:fill r:id="rId37" o:title="宽下对角线" type="pattern"/>
              <v:textbox style="layout-flow:vertical-ideographic"/>
            </v:shape>
            <v:shape id="_x0000_s50845" type="#_x0000_t102" style="position:absolute;left:5726;top:1562;width:185;height:429;rotation:-90;flip:y" adj="16838,19347,12169" fillcolor="blue" strokecolor="blue" strokeweight="1.5pt">
              <v:stroke startarrowwidth="narrow" startarrowlength="short" endarrowwidth="narrow" endarrowlength="short"/>
            </v:shape>
            <v:shape id="_x0000_s50846" type="#_x0000_t202" style="position:absolute;left:5949;top:1550;width:524;height:464" filled="f" stroked="f">
              <v:textbox style="mso-next-textbox:#_x0000_s50846">
                <w:txbxContent>
                  <w:p w:rsidR="004D29B6" w:rsidRPr="00695410" w:rsidRDefault="004D29B6" w:rsidP="004D29B6">
                    <w:pPr>
                      <w:rPr>
                        <w:color w:val="FF0000"/>
                        <w:szCs w:val="21"/>
                      </w:rPr>
                    </w:pPr>
                    <w:r w:rsidRPr="00695410">
                      <w:rPr>
                        <w:rFonts w:hint="eastAsia"/>
                        <w:i/>
                        <w:color w:val="FF0000"/>
                        <w:szCs w:val="21"/>
                      </w:rPr>
                      <w:t>Z</w:t>
                    </w:r>
                    <w:r w:rsidRPr="00695410"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50849" type="#_x0000_t5" style="position:absolute;left:5767;top:1789;width:122;height:342;flip:y" fillcolor="black">
              <v:fill r:id="rId37" o:title="宽下对角线" type="pattern"/>
              <v:textbox style="layout-flow:vertical-ideographic"/>
            </v:shape>
            <v:shape id="_x0000_s50850" type="#_x0000_t102" style="position:absolute;left:5726;top:1562;width:185;height:429;rotation:-90;flip:y" adj="16838,19347,12169" fillcolor="blue" strokecolor="blue" strokeweight="1.5pt">
              <v:stroke startarrowwidth="narrow" startarrowlength="short" endarrowwidth="narrow" endarrowlength="short"/>
            </v:shape>
            <v:shape id="_x0000_s50851" type="#_x0000_t5" style="position:absolute;left:7019;top:3755;width:122;height:342;flip:y" fillcolor="black">
              <v:fill r:id="rId37" o:title="宽下对角线" type="pattern"/>
              <v:textbox style="layout-flow:vertical-ideographic"/>
            </v:shape>
            <v:shape id="_x0000_s50852" type="#_x0000_t102" style="position:absolute;left:6978;top:3528;width:185;height:429;rotation:-90;flip:y" adj="16838,19347,12169" fillcolor="blue" strokecolor="blue" strokeweight="1.5pt">
              <v:stroke startarrowwidth="narrow" startarrowlength="short" endarrowwidth="narrow" endarrowlength="short"/>
            </v:shape>
            <v:shape id="_x0000_s50848" type="#_x0000_t202" style="position:absolute;left:5085;top:3530;width:1475;height:777" filled="f" stroked="f">
              <v:textbox style="mso-next-textbox:#_x0000_s50848">
                <w:txbxContent>
                  <w:p w:rsidR="004D29B6" w:rsidRPr="00042210" w:rsidRDefault="004D29B6" w:rsidP="004D29B6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基本结构</w:t>
                    </w:r>
                  </w:p>
                  <w:p w:rsidR="004D29B6" w:rsidRPr="00695410" w:rsidRDefault="004D29B6" w:rsidP="004D29B6">
                    <w:pPr>
                      <w:rPr>
                        <w:color w:val="FF0000"/>
                        <w:szCs w:val="21"/>
                      </w:rPr>
                    </w:pPr>
                  </w:p>
                </w:txbxContent>
              </v:textbox>
            </v:shape>
            <v:shape id="_x0000_s50853" type="#_x0000_t202" style="position:absolute;left:7139;top:3173;width:973;height:626" filled="f" stroked="f">
              <v:textbox style="mso-next-textbox:#_x0000_s50853">
                <w:txbxContent>
                  <w:p w:rsidR="004D29B6" w:rsidRPr="00042210" w:rsidRDefault="004D29B6" w:rsidP="00523DD4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31167E">
                      <w:rPr>
                        <w:position w:val="-10"/>
                        <w:sz w:val="24"/>
                      </w:rPr>
                      <w:object w:dxaOrig="620" w:dyaOrig="360">
                        <v:shape id="_x0000_i1044" type="#_x0000_t75" style="width:28.8pt;height:16.9pt" o:ole="">
                          <v:imagedata r:id="rId38" o:title=""/>
                        </v:shape>
                        <o:OLEObject Type="Embed" ProgID="Equation.KSEE3" ShapeID="_x0000_i1044" DrawAspect="Content" ObjectID="_1599488888" r:id="rId39"/>
                      </w:object>
                    </w:r>
                  </w:p>
                  <w:p w:rsidR="004D29B6" w:rsidRPr="00695410" w:rsidRDefault="004D29B6" w:rsidP="00523DD4">
                    <w:pPr>
                      <w:rPr>
                        <w:color w:val="FF0000"/>
                        <w:szCs w:val="21"/>
                      </w:rPr>
                    </w:pPr>
                  </w:p>
                </w:txbxContent>
              </v:textbox>
            </v:shape>
            <v:shape id="_x0000_s50854" type="#_x0000_t32" style="position:absolute;left:6822;top:4085;width:364;height:1252" o:connectortype="straight" strokecolor="red" strokeweight="1.5pt"/>
            <v:shape id="_x0000_s50855" type="#_x0000_t32" style="position:absolute;left:6797;top:4083;width:364;height:1;flip:y" o:connectortype="straight" strokecolor="red" strokeweight="1.5pt"/>
            <v:shape id="_x0000_s50856" type="#_x0000_t32" style="position:absolute;left:7086;top:4111;width:1026;height:176;flip:x" o:connectortype="straight" strokecolor="red" strokeweight="1.5pt"/>
            <v:shape id="_x0000_s50857" type="#_x0000_t202" style="position:absolute;left:7119;top:4320;width:547;height:456;mso-width-relative:margin;mso-height-relative:margin" filled="f" stroked="f">
              <v:textbox style="mso-fit-shape-to-text:t">
                <w:txbxContent>
                  <w:p w:rsidR="004D29B6" w:rsidRPr="00A76655" w:rsidRDefault="004D29B6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3</w:t>
                    </w:r>
                    <w:r w:rsidRPr="004D29B6">
                      <w:rPr>
                        <w:rFonts w:hint="eastAsia"/>
                        <w:b/>
                        <w:i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50858" type="#_x0000_t202" style="position:absolute;left:6417;top:3819;width:547;height:456;mso-width-relative:margin;mso-height-relative:margin" filled="f" stroked="f">
              <v:textbox style="mso-fit-shape-to-text:t">
                <w:txbxContent>
                  <w:p w:rsidR="004D29B6" w:rsidRPr="00A76655" w:rsidRDefault="004D29B6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4</w:t>
                    </w:r>
                    <w:r w:rsidRPr="004D29B6">
                      <w:rPr>
                        <w:rFonts w:hint="eastAsia"/>
                        <w:b/>
                        <w:i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50859" type="#_x0000_t202" style="position:absolute;left:7194;top:5284;width:547;height:456;mso-width-relative:margin;mso-height-relative:margin" filled="f" stroked="f">
              <v:textbox style="mso-fit-shape-to-text:t">
                <w:txbxContent>
                  <w:p w:rsidR="004D29B6" w:rsidRPr="00A76655" w:rsidRDefault="004D29B6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4D29B6">
                      <w:rPr>
                        <w:rFonts w:hint="eastAsia"/>
                        <w:b/>
                        <w:i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50860" type="#_x0000_t202" style="position:absolute;left:8397;top:4585;width:789;height:456;mso-height-percent:200;mso-height-percent:200;mso-width-relative:margin;mso-height-relative:margin" stroked="f">
              <v:textbox style="mso-next-textbox:#_x0000_s50860;mso-fit-shape-to-text:t">
                <w:txbxContent>
                  <w:p w:rsidR="004D29B6" w:rsidRPr="001D3427" w:rsidRDefault="004D29B6" w:rsidP="005D5AB9">
                    <w:pPr>
                      <w:rPr>
                        <w:b/>
                        <w:color w:val="FF0000"/>
                      </w:rPr>
                    </w:pPr>
                    <w:r w:rsidRPr="001D3427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 w:rsidRPr="005D5AB9">
                      <w:rPr>
                        <w:rFonts w:hint="eastAsia"/>
                        <w:b/>
                        <w:color w:val="FF0000"/>
                        <w:vertAlign w:val="subscript"/>
                      </w:rPr>
                      <w:t>1</w:t>
                    </w:r>
                    <w:r w:rsidRPr="001D3427"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50861" type="#_x0000_t32" style="position:absolute;left:8137;top:5813;width:2;height:263" o:connectortype="straight" strokecolor="red" strokeweight="1.5pt"/>
            <v:shape id="_x0000_s50862" type="#_x0000_t32" style="position:absolute;left:9126;top:5813;width:2;height:263" o:connectortype="straight" strokecolor="red" strokeweight="1.5pt"/>
            <v:shape id="_x0000_s50863" type="#_x0000_t32" style="position:absolute;left:8161;top:5824;width:990;height:1;flip:y" o:connectortype="straight" strokecolor="red" strokeweight="1.5pt"/>
            <v:shape id="_x0000_s50864" type="#_x0000_t5" style="position:absolute;left:7006;top:5746;width:122;height:342;flip:y" fillcolor="black">
              <v:fill r:id="rId37" o:title="宽下对角线" type="pattern"/>
              <v:textbox style="layout-flow:vertical-ideographic"/>
            </v:shape>
            <v:shape id="_x0000_s50865" type="#_x0000_t32" style="position:absolute;left:7098;top:5814;width:1051;height:465;flip:x" o:connectortype="straight" strokecolor="red" strokeweight="1.5pt"/>
            <v:shape id="_x0000_s50866" type="#_x0000_t32" style="position:absolute;left:6845;top:6074;width:364;height:1;flip:y" o:connectortype="straight" strokecolor="red" strokeweight="1.5pt"/>
            <v:shape id="_x0000_s50867" type="#_x0000_t32" style="position:absolute;left:6746;top:7314;width:364;height:1;flip:y" o:connectortype="straight" strokecolor="red" strokeweight="1.5pt"/>
            <v:shape id="_x0000_s50868" type="#_x0000_t19" style="position:absolute;left:5661;top:6055;width:1520;height:1242;flip:y" coordsize="21600,28123" adj="-2765057,2560942,,14507" path="wr-21600,-7093,21600,36107,16004,,16768,28123nfewr-21600,-7093,21600,36107,16004,,16768,28123l,14507nsxe" strokecolor="red" strokeweight="1.5pt">
              <v:path o:connectlocs="16004,0;16768,28123;0,14507"/>
            </v:shape>
            <v:rect id="_x0000_s50923" style="position:absolute;left:7218;top:6179;width:702;height:449" filled="f" stroked="f" strokecolor="white" strokeweight="1pt">
              <v:textbox style="mso-next-textbox:#_x0000_s50923" inset="1pt,1pt,1pt,1pt">
                <w:txbxContent>
                  <w:p w:rsidR="004D29B6" w:rsidRPr="001D3427" w:rsidRDefault="004D29B6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a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2</w:t>
                    </w:r>
                  </w:p>
                </w:txbxContent>
              </v:textbox>
            </v:rect>
            <v:rect id="_x0000_s50924" style="position:absolute;left:6229;top:5803;width:702;height:449" filled="f" stroked="f" strokecolor="white" strokeweight="1pt">
              <v:textbox style="mso-next-textbox:#_x0000_s50924" inset="1pt,1pt,1pt,1pt">
                <w:txbxContent>
                  <w:p w:rsidR="004D29B6" w:rsidRPr="001D3427" w:rsidRDefault="004D29B6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a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</w:t>
                    </w:r>
                    <w:r>
                      <w:rPr>
                        <w:rFonts w:hint="eastAsia"/>
                        <w:i w:val="0"/>
                        <w:color w:val="FF0000"/>
                      </w:rPr>
                      <w:t>1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2</w:t>
                    </w:r>
                  </w:p>
                </w:txbxContent>
              </v:textbox>
            </v:rect>
            <v:rect id="_x0000_s50925" style="position:absolute;left:7883;top:5503;width:702;height:449" filled="f" stroked="f" strokecolor="white" strokeweight="1pt">
              <v:textbox style="mso-next-textbox:#_x0000_s50925" inset="1pt,1pt,1pt,1pt">
                <w:txbxContent>
                  <w:p w:rsidR="004D29B6" w:rsidRPr="001D3427" w:rsidRDefault="004D29B6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a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</w:p>
                </w:txbxContent>
              </v:textbox>
            </v:rect>
            <v:shape id="_x0000_s50926" type="#_x0000_t202" style="position:absolute;left:8410;top:7039;width:789;height:456;mso-height-percent:200;mso-height-percent:200;mso-width-relative:margin;mso-height-relative:margin" stroked="f">
              <v:textbox style="mso-next-textbox:#_x0000_s50926;mso-fit-shape-to-text:t">
                <w:txbxContent>
                  <w:p w:rsidR="004D29B6" w:rsidRPr="001D3427" w:rsidRDefault="004D29B6" w:rsidP="005D5AB9">
                    <w:pPr>
                      <w:rPr>
                        <w:b/>
                        <w:color w:val="FF0000"/>
                      </w:rPr>
                    </w:pPr>
                    <w:r w:rsidRPr="001D3427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b/>
                        <w:color w:val="FF0000"/>
                        <w:vertAlign w:val="subscript"/>
                      </w:rPr>
                      <w:t>P</w:t>
                    </w:r>
                    <w:r w:rsidRPr="001D3427"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50937" type="#_x0000_t202" style="position:absolute;left:7383;top:2817;width:735;height:456;mso-width-relative:margin;mso-height-relative:margin" filled="f" stroked="f">
              <v:textbox style="mso-fit-shape-to-text:t">
                <w:txbxContent>
                  <w:p w:rsidR="005E0D45" w:rsidRPr="00A76655" w:rsidRDefault="005E0D45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shape id="_x0000_s50938" type="#_x0000_t202" style="position:absolute;left:8735;top:4996;width:735;height:456;mso-width-relative:margin;mso-height-relative:margin" filled="f" stroked="f">
              <v:textbox style="mso-next-textbox:#_x0000_s50938;mso-fit-shape-to-text:t">
                <w:txbxContent>
                  <w:p w:rsidR="005E0D45" w:rsidRPr="00A76655" w:rsidRDefault="005E0D45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shape id="_x0000_s50939" type="#_x0000_t202" style="position:absolute;left:8623;top:6574;width:735;height:456;mso-width-relative:margin;mso-height-relative:margin" filled="f" stroked="f">
              <v:textbox style="mso-next-textbox:#_x0000_s50939;mso-fit-shape-to-text:t">
                <w:txbxContent>
                  <w:p w:rsidR="005E0D45" w:rsidRPr="00A76655" w:rsidRDefault="005E0D45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</v:group>
        </w:pict>
      </w:r>
      <w:r w:rsidR="00AB792D">
        <w:rPr>
          <w:sz w:val="24"/>
        </w:rPr>
      </w:r>
      <w:r w:rsidR="00AB792D">
        <w:rPr>
          <w:sz w:val="24"/>
        </w:rPr>
        <w:pict>
          <v:group id="_x0000_s16200" editas="canvas" style="width:221.9pt;height:138.35pt;mso-position-horizontal-relative:char;mso-position-vertical-relative:line" coordorigin="541,6595" coordsize="4582,2857" o:regroupid="193">
            <o:lock v:ext="edit" aspectratio="t"/>
            <v:shape id="_x0000_s16201" type="#_x0000_t75" style="position:absolute;left:541;top:6595;width:4582;height:2857" o:preferrelative="f">
              <v:fill o:detectmouseclick="t"/>
              <v:path o:extrusionok="t" o:connecttype="none"/>
              <o:lock v:ext="edit" text="t"/>
            </v:shape>
            <v:group id="_x0000_s37691" style="position:absolute;left:677;top:6608;width:3750;height:2504" coordorigin="677,6608" coordsize="3750,2504">
              <v:shape id="_x0000_s21056" type="#_x0000_t202" style="position:absolute;left:3773;top:7642;width:654;height:348" o:regroupid="254" filled="f" stroked="f">
                <v:stroke startarrowwidth="narrow" startarrowlength="short" endarrowwidth="narrow" endarrowlength="short"/>
                <v:textbox style="layout-flow:vertical;mso-layout-flow-alt:bottom-to-top;mso-next-textbox:#_x0000_s21056">
                  <w:txbxContent>
                    <w:p w:rsidR="00600CF6" w:rsidRPr="002E10A9" w:rsidRDefault="00600CF6" w:rsidP="003568AB">
                      <w:pPr>
                        <w:rPr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line id="_x0000_s21052" style="position:absolute" from="1330,7247" to="3441,7249" o:regroupid="254" strokeweight="1.5pt"/>
              <v:line id="_x0000_s21053" style="position:absolute" from="2418,7245" to="2419,8577" o:regroupid="254" strokeweight="1.5pt"/>
              <v:shape id="_x0000_s21054" type="#_x0000_t202" style="position:absolute;left:1721;top:8588;width:663;height:524" o:regroupid="254" filled="f" stroked="f">
                <v:stroke startarrowwidth="narrow" startarrowlength="short" endarrowwidth="narrow" endarrowlength="short"/>
                <v:textbox style="mso-next-textbox:#_x0000_s21054">
                  <w:txbxContent>
                    <w:p w:rsidR="00600CF6" w:rsidRDefault="00600CF6" w:rsidP="003568AB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shape id="_x0000_s21055" type="#_x0000_t202" style="position:absolute;left:2658;top:8587;width:558;height:438" o:regroupid="254" filled="f" stroked="f">
                <v:stroke startarrowwidth="narrow" startarrowlength="short" endarrowwidth="narrow" endarrowlength="short"/>
                <v:textbox style="mso-next-textbox:#_x0000_s21055">
                  <w:txbxContent>
                    <w:p w:rsidR="00600CF6" w:rsidRDefault="00600CF6" w:rsidP="003568AB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1082" style="position:absolute;left:2184;top:8501;width:450;height:165" coordorigin="3909,3934" coordsize="436,160" o:regroupid="254">
                <v:line id="_x0000_s21083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1084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1085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1086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1087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1088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1089" style="position:absolute;left:1340;top:8794;width:2129;height:317" coordorigin="6447,5194" coordsize="1755,307" o:regroupid="254">
                <v:line id="_x0000_s21090" style="position:absolute;rotation:90" from="6888,4899" to="6888,5780" strokeweight="1pt">
                  <v:stroke startarrow="classic" startarrowwidth="narrow" endarrow="classic" endarrowwidth="narrow"/>
                </v:line>
                <v:line id="_x0000_s21091" style="position:absolute" from="6447,5201" to="6447,5501" strokeweight="1pt">
                  <v:stroke startarrowwidth="narrow" startarrowlength="short" endarrowwidth="narrow" endarrowlength="short"/>
                </v:line>
                <v:line id="_x0000_s21092" style="position:absolute;rotation:90" from="7762,4897" to="7762,5778" strokeweight="1pt">
                  <v:stroke startarrow="classic" startarrowwidth="narrow" endarrow="classic" endarrowwidth="narrow"/>
                </v:line>
                <v:line id="_x0000_s21093" style="position:absolute" from="7323,5194" to="7323,5494" strokeweight="1pt">
                  <v:stroke startarrowwidth="narrow" startarrowlength="short" endarrowwidth="narrow" endarrowlength="short"/>
                </v:line>
                <v:line id="_x0000_s21094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21102" type="#_x0000_t202" style="position:absolute;left:3043;top:6608;width:712;height:519" o:regroupid="254" filled="f" stroked="f">
                <v:stroke startarrowwidth="narrow" startarrowlength="short" endarrowwidth="narrow" endarrowlength="short"/>
                <v:textbox style="mso-next-textbox:#_x0000_s21102">
                  <w:txbxContent>
                    <w:p w:rsidR="00600CF6" w:rsidRPr="00F90A7A" w:rsidRDefault="00600CF6" w:rsidP="003568AB">
                      <w:pPr>
                        <w:rPr>
                          <w:iCs/>
                          <w:vertAlign w:val="super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a</w:t>
                      </w:r>
                      <w:r>
                        <w:rPr>
                          <w:rFonts w:hint="eastAsia"/>
                          <w:iCs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  <v:line id="_x0000_s37119" style="position:absolute" from="1332,7257" to="1333,8590" o:regroupid="254" strokeweight="1.5pt"/>
              <v:line id="_x0000_s37132" style="position:absolute" from="4246,7242" to="4247,8529" o:regroupid="254" strokeweight="1pt">
                <v:stroke startarrow="classic" startarrowwidth="narrow" endarrow="classic" endarrowwidth="narrow"/>
              </v:line>
              <v:line id="_x0000_s37133" style="position:absolute;rotation:-90" from="4257,8375" to="4257,8685" o:regroupid="254" strokeweight="1pt">
                <v:stroke startarrowwidth="narrow" startarrowlength="short" endarrowwidth="narrow" endarrowlength="short"/>
              </v:line>
              <v:line id="_x0000_s37136" style="position:absolute;rotation:-90" from="4257,7075" to="4257,7386" o:regroupid="254" strokeweight="1pt">
                <v:stroke startarrowwidth="narrow" startarrowlength="short" endarrowwidth="narrow" endarrowlength="short"/>
              </v:line>
              <v:shape id="_x0000_s37506" type="#_x0000_t102" style="position:absolute;left:3171;top:7022;width:247;height:537;flip:x" o:regroupid="254" adj="16838,19283,12378" fillcolor="blue" strokecolor="blue" strokeweight="1.5pt">
                <v:stroke startarrowwidth="narrow" startarrowlength="short" endarrowwidth="narrow" endarrowlength="short"/>
              </v:shape>
              <v:group id="_x0000_s37663" style="position:absolute;left:1124;top:8527;width:450;height:165" coordorigin="3909,3934" coordsize="436,160">
                <v:line id="_x0000_s37664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37665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37666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37667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37668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37669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37670" style="position:absolute;left:2359;top:7285;width:124;height:124" strokeweight="1.5pt">
                <v:fill color2="black"/>
              </v:oval>
              <v:group id="_x0000_s37671" style="position:absolute;left:3425;top:7005;width:495;height:434;flip:x y" coordorigin="4787,7980" coordsize="480,420">
                <v:line id="_x0000_s37672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37673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37674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37675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37676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37677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37678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37679" style="position:absolute;left:4887;top:8120;width:120;height:120;rotation:-90" strokeweight="1.5pt">
                  <v:fill color2="black"/>
                </v:oval>
                <v:oval id="_x0000_s37680" style="position:absolute;left:5147;top:8118;width:120;height:120;rotation:-90" strokeweight="1.5pt">
                  <v:fill color2="black"/>
                </v:oval>
              </v:group>
              <v:group id="_x0000_s37681" style="position:absolute;left:506;top:7741;width:1316;height:305;rotation:-90" coordorigin="6243,3398" coordsize="1830,424">
                <v:line id="_x0000_s37682" style="position:absolute;flip:x" from="6245,3398" to="6247,3803" strokeweight="1pt">
                  <v:stroke startarrowwidth="narrow" startarrowlength="long" endarrow="classic" endarrowwidth="narrow" endarrowlength="long"/>
                </v:line>
                <v:line id="_x0000_s37683" style="position:absolute" from="6243,3409" to="8073,3410" strokeweight="1.5pt">
                  <v:stroke startarrowwidth="narrow" startarrowlength="long" endarrowwidth="narrow"/>
                </v:line>
                <v:line id="_x0000_s37684" style="position:absolute;flip:x" from="6555,3412" to="6556,3814" strokeweight="1pt">
                  <v:stroke startarrowwidth="narrow" startarrowlength="long" endarrow="classic" endarrowwidth="narrow" endarrowlength="long"/>
                </v:line>
                <v:line id="_x0000_s37685" style="position:absolute" from="6888,3409" to="6889,3815" strokeweight="1pt">
                  <v:stroke startarrowwidth="narrow" startarrowlength="long" endarrow="classic" endarrowwidth="narrow" endarrowlength="long"/>
                </v:line>
                <v:line id="_x0000_s37686" style="position:absolute;flip:x" from="7203,3402" to="7204,3808" strokeweight="1pt">
                  <v:stroke startarrowwidth="narrow" startarrowlength="long" endarrow="classic" endarrowwidth="narrow" endarrowlength="long"/>
                </v:line>
                <v:line id="_x0000_s37687" style="position:absolute;flip:x" from="7494,3414" to="7495,3816" strokeweight="1pt">
                  <v:stroke startarrowwidth="narrow" startarrowlength="long" endarrow="classic" endarrowwidth="narrow" endarrowlength="long"/>
                </v:line>
                <v:line id="_x0000_s37688" style="position:absolute" from="7790,3416" to="7791,3822" strokeweight="1pt">
                  <v:stroke startarrowwidth="narrow" startarrowlength="long" endarrow="classic" endarrowwidth="narrow" endarrowlength="long"/>
                </v:line>
                <v:line id="_x0000_s37689" style="position:absolute" from="8070,3404" to="8070,3806" strokeweight="1pt">
                  <v:stroke startarrowwidth="narrow" startarrowlength="long" endarrow="classic" endarrowwidth="narrow" endarrowlength="long"/>
                </v:line>
              </v:group>
              <v:shape id="_x0000_s37690" type="#_x0000_t202" style="position:absolute;left:677;top:7591;width:713;height:519" filled="f" stroked="f">
                <v:stroke startarrowwidth="narrow" startarrowlength="short" endarrowwidth="narrow" endarrowlength="short"/>
                <v:textbox style="mso-next-textbox:#_x0000_s37690">
                  <w:txbxContent>
                    <w:p w:rsidR="00600CF6" w:rsidRPr="00F90A7A" w:rsidRDefault="00600CF6" w:rsidP="003568AB">
                      <w:pPr>
                        <w:rPr>
                          <w:iCs/>
                          <w:vertAlign w:val="super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</w:t>
                      </w:r>
                    </w:p>
                  </w:txbxContent>
                </v:textbox>
              </v:shape>
            </v:group>
            <v:shape id="_x0000_s50927" type="#_x0000_t32" style="position:absolute;left:3428;top:6958;width:2;height:272" o:connectortype="straight" strokecolor="red" strokeweight="1.5pt"/>
            <v:shape id="_x0000_s50928" type="#_x0000_t32" style="position:absolute;left:2392;top:6957;width:1022;height:1;flip:y" o:connectortype="straight" strokecolor="red" strokeweight="1.5pt"/>
            <v:shape id="_x0000_s50929" type="#_x0000_t32" style="position:absolute;left:2406;top:6946;width:2;height:272" o:connectortype="straight" strokecolor="red" strokeweight="1.5pt"/>
            <v:shape id="_x0000_s50930" type="#_x0000_t32" style="position:absolute;left:1282;top:6961;width:1085;height:480;flip:x" o:connectortype="straight" strokecolor="red" strokeweight="1.5pt"/>
            <v:shape id="_x0000_s50931" type="#_x0000_t19" style="position:absolute;left:606;top:7222;width:1130;height:1282;flip:y" coordsize="21600,28123" adj="-2765057,2560942,,14507" path="wr-21600,-7093,21600,36107,16004,,16768,28123nfewr-21600,-7093,21600,36107,16004,,16768,28123l,14507nsxe" strokecolor="red" strokeweight="1.5pt">
              <v:path o:connectlocs="16004,0;16768,28123;0,14507"/>
            </v:shape>
            <v:rect id="_x0000_s50932" style="position:absolute;left:1302;top:8501;width:725;height:464" filled="f" stroked="f" strokecolor="white" strokeweight="1pt">
              <v:textbox style="mso-next-textbox:#_x0000_s50932" inset="1pt,1pt,1pt,1pt">
                <w:txbxContent>
                  <w:p w:rsidR="005E0D45" w:rsidRPr="001D3427" w:rsidRDefault="005E0D45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a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</w:t>
                    </w:r>
                    <w:r>
                      <w:rPr>
                        <w:rFonts w:hint="eastAsia"/>
                        <w:i w:val="0"/>
                        <w:color w:val="FF0000"/>
                      </w:rPr>
                      <w:t>1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2</w:t>
                    </w:r>
                  </w:p>
                </w:txbxContent>
              </v:textbox>
            </v:rect>
            <v:rect id="_x0000_s50933" style="position:absolute;left:1160;top:6884;width:725;height:464" filled="f" stroked="f" strokecolor="white" strokeweight="1pt">
              <v:textbox style="mso-next-textbox:#_x0000_s50933" inset="1pt,1pt,1pt,1pt">
                <w:txbxContent>
                  <w:p w:rsidR="005E0D45" w:rsidRPr="001D3427" w:rsidRDefault="005E0D45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a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</w:t>
                    </w:r>
                    <w:r>
                      <w:rPr>
                        <w:rFonts w:hint="eastAsia"/>
                        <w:i w:val="0"/>
                        <w:color w:val="FF0000"/>
                      </w:rPr>
                      <w:t>4</w:t>
                    </w:r>
                  </w:p>
                </w:txbxContent>
              </v:textbox>
            </v:rect>
            <v:rect id="_x0000_s50934" style="position:absolute;left:2248;top:6595;width:724;height:464" filled="f" stroked="f" strokecolor="white" strokeweight="1pt">
              <v:textbox style="mso-next-textbox:#_x0000_s50934" inset="1pt,1pt,1pt,1pt">
                <w:txbxContent>
                  <w:p w:rsidR="005E0D45" w:rsidRPr="001D3427" w:rsidRDefault="005E0D45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a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</w:p>
                </w:txbxContent>
              </v:textbox>
            </v:rect>
            <v:shape id="_x0000_s50935" type="#_x0000_t202" style="position:absolute;left:2814;top:8118;width:815;height:471;mso-height-percent:200;mso-height-percent:200;mso-width-relative:margin;mso-height-relative:margin" stroked="f">
              <v:textbox style="mso-fit-shape-to-text:t">
                <w:txbxContent>
                  <w:p w:rsidR="005E0D45" w:rsidRPr="001D3427" w:rsidRDefault="005E0D45">
                    <w:pPr>
                      <w:rPr>
                        <w:b/>
                        <w:color w:val="FF0000"/>
                      </w:rPr>
                    </w:pPr>
                    <w:r w:rsidRPr="001D3427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 w:rsidRPr="001D3427"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50936" type="#_x0000_t202" style="position:absolute;left:3579;top:8805;width:759;height:470;mso-width-relative:margin;mso-height-relative:margin" filled="f" stroked="f">
              <v:textbox style="mso-fit-shape-to-text:t">
                <w:txbxContent>
                  <w:p w:rsidR="005E0D45" w:rsidRPr="00A76655" w:rsidRDefault="005E0D45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D29B6" w:rsidRPr="00EA6C6A" w:rsidRDefault="004D29B6" w:rsidP="004D29B6">
      <w:pPr>
        <w:pStyle w:val="a9"/>
        <w:numPr>
          <w:ilvl w:val="0"/>
          <w:numId w:val="9"/>
        </w:numPr>
        <w:ind w:rightChars="92" w:right="193" w:firstLineChars="0"/>
        <w:rPr>
          <w:sz w:val="24"/>
        </w:rPr>
      </w:pPr>
      <w:r w:rsidRPr="00EA6C6A">
        <w:rPr>
          <w:rFonts w:hint="eastAsia"/>
          <w:sz w:val="24"/>
        </w:rPr>
        <w:t>基本结构</w:t>
      </w:r>
    </w:p>
    <w:p w:rsidR="004D29B6" w:rsidRDefault="00AB792D" w:rsidP="004D29B6">
      <w:pPr>
        <w:pStyle w:val="a9"/>
        <w:numPr>
          <w:ilvl w:val="0"/>
          <w:numId w:val="9"/>
        </w:numPr>
        <w:ind w:rightChars="92" w:right="193" w:firstLineChars="0"/>
        <w:rPr>
          <w:sz w:val="24"/>
        </w:rPr>
      </w:pPr>
      <w:r>
        <w:rPr>
          <w:noProof/>
          <w:sz w:val="24"/>
        </w:rPr>
        <w:pict>
          <v:shape id="_x0000_s50942" type="#_x0000_t202" style="position:absolute;left:0;text-align:left;margin-left:139.6pt;margin-top:114.2pt;width:36.75pt;height:22.8pt;z-index:252119040;mso-width-relative:margin;mso-height-relative:margin" filled="f" stroked="f">
            <v:textbox style="mso-next-textbox:#_x0000_s50942;mso-fit-shape-to-text:t">
              <w:txbxContent>
                <w:p w:rsidR="005E0D45" w:rsidRPr="00A76655" w:rsidRDefault="005E0D45" w:rsidP="00600CF6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0941" type="#_x0000_t202" style="position:absolute;left:0;text-align:left;margin-left:137.75pt;margin-top:77.25pt;width:36.75pt;height:22.8pt;z-index:252118016;mso-width-relative:margin;mso-height-relative:margin" filled="f" stroked="f">
            <v:textbox style="mso-next-textbox:#_x0000_s50941;mso-fit-shape-to-text:t">
              <w:txbxContent>
                <w:p w:rsidR="005E0D45" w:rsidRPr="00A76655" w:rsidRDefault="005E0D45" w:rsidP="00600CF6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0940" type="#_x0000_t202" style="position:absolute;left:0;text-align:left;margin-left:147.75pt;margin-top:4.6pt;width:36.75pt;height:22.8pt;z-index:252116992;mso-width-relative:margin;mso-height-relative:margin" filled="f" stroked="f">
            <v:textbox style="mso-next-textbox:#_x0000_s50940;mso-fit-shape-to-text:t">
              <w:txbxContent>
                <w:p w:rsidR="005E0D45" w:rsidRPr="00A76655" w:rsidRDefault="005E0D45" w:rsidP="00600CF6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4D29B6">
        <w:rPr>
          <w:rFonts w:hint="eastAsia"/>
          <w:sz w:val="24"/>
        </w:rPr>
        <w:t>典型方程</w:t>
      </w:r>
      <w:r w:rsidR="004D29B6">
        <w:rPr>
          <w:rFonts w:hint="eastAsia"/>
          <w:sz w:val="24"/>
        </w:rPr>
        <w:t xml:space="preserve"> </w:t>
      </w:r>
      <w:r w:rsidR="004D29B6" w:rsidRPr="0031167E">
        <w:rPr>
          <w:position w:val="-10"/>
          <w:sz w:val="24"/>
        </w:rPr>
        <w:object w:dxaOrig="1440" w:dyaOrig="340">
          <v:shape id="_x0000_i1031" type="#_x0000_t75" style="width:67pt;height:15.65pt" o:ole="">
            <v:imagedata r:id="rId40" o:title=""/>
          </v:shape>
          <o:OLEObject Type="Embed" ProgID="Equation.KSEE3" ShapeID="_x0000_i1031" DrawAspect="Content" ObjectID="_1599488872" r:id="rId41"/>
        </w:object>
      </w:r>
    </w:p>
    <w:p w:rsidR="004D29B6" w:rsidRDefault="004D29B6" w:rsidP="004D29B6">
      <w:pPr>
        <w:pStyle w:val="a9"/>
        <w:numPr>
          <w:ilvl w:val="0"/>
          <w:numId w:val="9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作</w:t>
      </w:r>
      <w:r w:rsidRPr="0031167E">
        <w:rPr>
          <w:rFonts w:hint="eastAsia"/>
          <w:i/>
          <w:sz w:val="24"/>
        </w:rPr>
        <w:t>M</w:t>
      </w:r>
      <w:r w:rsidRPr="0031167E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，</w:t>
      </w:r>
      <w:r w:rsidRPr="0031167E">
        <w:rPr>
          <w:rFonts w:hint="eastAsia"/>
          <w:i/>
          <w:sz w:val="24"/>
        </w:rPr>
        <w:t>M</w:t>
      </w:r>
      <w:r w:rsidRPr="0031167E">
        <w:rPr>
          <w:rFonts w:hint="eastAsia"/>
          <w:sz w:val="24"/>
          <w:vertAlign w:val="subscript"/>
        </w:rPr>
        <w:t>P</w:t>
      </w:r>
      <w:r>
        <w:rPr>
          <w:rFonts w:hint="eastAsia"/>
          <w:sz w:val="24"/>
        </w:rPr>
        <w:t>图</w:t>
      </w:r>
    </w:p>
    <w:p w:rsidR="004D29B6" w:rsidRPr="0031167E" w:rsidRDefault="004D29B6" w:rsidP="004D29B6">
      <w:pPr>
        <w:pStyle w:val="a9"/>
        <w:numPr>
          <w:ilvl w:val="0"/>
          <w:numId w:val="9"/>
        </w:numPr>
        <w:ind w:rightChars="92" w:right="193" w:firstLineChars="0"/>
        <w:rPr>
          <w:sz w:val="24"/>
        </w:rPr>
      </w:pPr>
      <w:r>
        <w:rPr>
          <w:rFonts w:hint="eastAsia"/>
          <w:sz w:val="24"/>
        </w:rPr>
        <w:t>计算系数与自由项</w:t>
      </w:r>
    </w:p>
    <w:p w:rsidR="004D29B6" w:rsidRPr="00EA6C6A" w:rsidRDefault="00AB792D" w:rsidP="004D29B6">
      <w:pPr>
        <w:pStyle w:val="a9"/>
        <w:ind w:left="360" w:rightChars="92" w:right="193" w:firstLineChars="0" w:firstLine="0"/>
        <w:rPr>
          <w:sz w:val="24"/>
        </w:rPr>
      </w:pPr>
      <w:r>
        <w:rPr>
          <w:noProof/>
          <w:sz w:val="24"/>
        </w:rPr>
        <w:pict>
          <v:shape id="_x0000_s50657" type="#_x0000_t75" style="position:absolute;left:0;text-align:left;margin-left:-7.55pt;margin-top:3.35pt;width:124.85pt;height:41.15pt;z-index:252039168">
            <v:imagedata r:id="rId42" o:title=""/>
            <w10:wrap type="square" side="right"/>
          </v:shape>
          <o:OLEObject Type="Embed" ProgID="Equation.KSEE3" ShapeID="_x0000_s50657" DrawAspect="Content" ObjectID="_1599488889" r:id="rId43"/>
        </w:pict>
      </w:r>
    </w:p>
    <w:p w:rsidR="004D29B6" w:rsidRDefault="004D29B6" w:rsidP="004D29B6">
      <w:pPr>
        <w:ind w:rightChars="92" w:right="193"/>
        <w:rPr>
          <w:sz w:val="24"/>
        </w:rPr>
      </w:pPr>
    </w:p>
    <w:p w:rsidR="004D29B6" w:rsidRDefault="004D29B6" w:rsidP="00D010A6">
      <w:pPr>
        <w:ind w:rightChars="92" w:right="193" w:firstLineChars="250" w:firstLine="525"/>
        <w:rPr>
          <w:szCs w:val="21"/>
        </w:rPr>
      </w:pPr>
    </w:p>
    <w:p w:rsidR="004D29B6" w:rsidRPr="00953C21" w:rsidRDefault="004D29B6" w:rsidP="004D29B6">
      <w:pPr>
        <w:rPr>
          <w:color w:val="000000" w:themeColor="text1"/>
          <w:sz w:val="24"/>
        </w:rPr>
      </w:pPr>
      <w:r w:rsidRPr="00953C21">
        <w:rPr>
          <w:rFonts w:hint="eastAsia"/>
          <w:color w:val="000000" w:themeColor="text1"/>
          <w:sz w:val="24"/>
        </w:rPr>
        <w:t>5</w:t>
      </w:r>
      <w:r w:rsidRPr="00953C21">
        <w:rPr>
          <w:rFonts w:hint="eastAsia"/>
          <w:color w:val="000000" w:themeColor="text1"/>
          <w:sz w:val="24"/>
        </w:rPr>
        <w:t>，</w:t>
      </w:r>
      <w:r>
        <w:rPr>
          <w:rFonts w:hint="eastAsia"/>
          <w:color w:val="000000" w:themeColor="text1"/>
          <w:sz w:val="24"/>
        </w:rPr>
        <w:t>解方程</w:t>
      </w:r>
      <w:r w:rsidRPr="00317C35">
        <w:rPr>
          <w:position w:val="-30"/>
        </w:rPr>
        <w:object w:dxaOrig="1939" w:dyaOrig="720">
          <v:shape id="_x0000_i1032" type="#_x0000_t75" style="width:72.65pt;height:26.3pt" o:ole="">
            <v:imagedata r:id="rId44" o:title=""/>
          </v:shape>
          <o:OLEObject Type="Embed" ProgID="Equation.KSEE3" ShapeID="_x0000_i1032" DrawAspect="Content" ObjectID="_1599488873" r:id="rId45"/>
        </w:object>
      </w:r>
    </w:p>
    <w:p w:rsidR="004D29B6" w:rsidRPr="00953C21" w:rsidRDefault="004D29B6" w:rsidP="004D29B6">
      <w:pPr>
        <w:ind w:rightChars="92" w:right="193"/>
        <w:rPr>
          <w:sz w:val="24"/>
        </w:rPr>
      </w:pPr>
      <w:r w:rsidRPr="00953C21">
        <w:rPr>
          <w:rFonts w:hint="eastAsia"/>
          <w:sz w:val="24"/>
        </w:rPr>
        <w:t>6</w:t>
      </w:r>
      <w:r w:rsidRPr="00953C21">
        <w:rPr>
          <w:rFonts w:hint="eastAsia"/>
          <w:sz w:val="24"/>
        </w:rPr>
        <w:t>，</w:t>
      </w:r>
      <w:r>
        <w:rPr>
          <w:rFonts w:hint="eastAsia"/>
          <w:sz w:val="24"/>
        </w:rPr>
        <w:t>作最后弯矩图</w:t>
      </w:r>
    </w:p>
    <w:p w:rsidR="004D29B6" w:rsidRDefault="004D29B6" w:rsidP="004D29B6">
      <w:pPr>
        <w:ind w:rightChars="92" w:right="193" w:firstLineChars="250" w:firstLine="525"/>
        <w:rPr>
          <w:szCs w:val="21"/>
        </w:rPr>
      </w:pPr>
    </w:p>
    <w:p w:rsidR="00866870" w:rsidRDefault="001051EC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八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F41339" w:rsidRPr="0041799B">
        <w:rPr>
          <w:rFonts w:ascii="黑体" w:eastAsia="黑体" w:hAnsi="黑体" w:hint="eastAsia"/>
          <w:szCs w:val="21"/>
        </w:rPr>
        <w:t>（</w:t>
      </w:r>
      <w:r w:rsidR="00F41339">
        <w:rPr>
          <w:rFonts w:ascii="黑体" w:eastAsia="黑体" w:hAnsi="黑体" w:hint="eastAsia"/>
          <w:szCs w:val="21"/>
        </w:rPr>
        <w:t>6</w:t>
      </w:r>
      <w:r w:rsidR="00F41339" w:rsidRPr="0041799B">
        <w:rPr>
          <w:rFonts w:ascii="黑体" w:eastAsia="黑体" w:hAnsi="黑体" w:hint="eastAsia"/>
          <w:szCs w:val="21"/>
        </w:rPr>
        <w:t>分）</w:t>
      </w:r>
      <w:r w:rsidR="0074496B">
        <w:rPr>
          <w:rFonts w:ascii="黑体" w:eastAsia="黑体" w:hAnsi="黑体" w:hint="eastAsia"/>
          <w:szCs w:val="21"/>
        </w:rPr>
        <w:t>写出求解</w:t>
      </w:r>
      <w:r w:rsidR="00866870">
        <w:rPr>
          <w:rFonts w:ascii="黑体" w:eastAsia="黑体" w:hAnsi="黑体" w:hint="eastAsia"/>
          <w:szCs w:val="21"/>
        </w:rPr>
        <w:t>图示结构</w:t>
      </w:r>
      <w:r w:rsidR="0074496B">
        <w:rPr>
          <w:rFonts w:ascii="黑体" w:eastAsia="黑体" w:hAnsi="黑体" w:hint="eastAsia"/>
          <w:szCs w:val="21"/>
        </w:rPr>
        <w:t>的位移法典型方程并求出方程中的系数与自由项，</w:t>
      </w:r>
      <w:r w:rsidR="0023767D">
        <w:rPr>
          <w:rFonts w:ascii="黑体" w:eastAsia="黑体" w:hAnsi="黑体" w:hint="eastAsia"/>
          <w:szCs w:val="21"/>
        </w:rPr>
        <w:t>各杆</w:t>
      </w:r>
      <w:r w:rsidR="0023767D" w:rsidRPr="00F34650">
        <w:rPr>
          <w:rFonts w:eastAsia="黑体"/>
          <w:i/>
          <w:szCs w:val="21"/>
        </w:rPr>
        <w:t>EI</w:t>
      </w:r>
      <w:r w:rsidR="0023767D">
        <w:rPr>
          <w:rFonts w:ascii="黑体" w:eastAsia="黑体" w:hAnsi="黑体" w:hint="eastAsia"/>
          <w:szCs w:val="21"/>
        </w:rPr>
        <w:t>相同</w:t>
      </w:r>
      <w:r w:rsidR="0074496B">
        <w:rPr>
          <w:rFonts w:ascii="黑体" w:eastAsia="黑体" w:hAnsi="黑体" w:hint="eastAsia"/>
          <w:szCs w:val="21"/>
        </w:rPr>
        <w:t>（不必求解方程）</w:t>
      </w:r>
      <w:r w:rsidR="00866870">
        <w:rPr>
          <w:rFonts w:ascii="黑体" w:eastAsia="黑体" w:hAnsi="黑体" w:hint="eastAsia"/>
          <w:szCs w:val="21"/>
        </w:rPr>
        <w:t>。</w:t>
      </w:r>
    </w:p>
    <w:p w:rsidR="00866870" w:rsidRDefault="00D010A6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noProof/>
          <w:sz w:val="24"/>
        </w:rPr>
        <w:pict>
          <v:group id="_x0000_s51300" style="position:absolute;left:0;text-align:left;margin-left:13.9pt;margin-top:122.3pt;width:446.8pt;height:130.7pt;z-index:252208128" coordorigin="1412,11068" coordsize="8936,2614">
            <v:line id="_x0000_s51009" style="position:absolute" from="1623,12904" to="3933,12905" strokeweight="1.5pt"/>
            <v:line id="_x0000_s51010" style="position:absolute" from="2764,11637" to="2765,12926" strokeweight="1.5pt"/>
            <v:group id="_x0000_s51011" style="position:absolute;left:3790;top:12854;width:436;height:159;rotation:-90;flip:y" coordorigin="3909,3934" coordsize="436,160">
              <v:line id="_x0000_s51012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1013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1014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1015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1016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1017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group id="_x0000_s51019" style="position:absolute;left:1275;top:11562;width:436;height:161;rotation:90;flip:y" coordorigin="3909,3934" coordsize="436,160">
              <v:line id="_x0000_s51020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1021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1022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1023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1024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1025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51026" style="position:absolute;left:2700;top:11578;width:120;height:121" strokeweight="1.5pt">
              <v:fill color2="black"/>
            </v:oval>
            <v:line id="_x0000_s51027" style="position:absolute" from="1586,11638" to="2694,11639" strokeweight="1.5pt"/>
            <v:group id="_x0000_s51028" style="position:absolute;left:1312;top:12841;width:436;height:160;rotation:90;flip:y" coordorigin="3909,3934" coordsize="436,160">
              <v:line id="_x0000_s51029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1030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1031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1032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1033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1034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shape id="_x0000_s51044" type="#_x0000_t5" style="position:absolute;left:2825;top:12536;width:122;height:342;rotation:-30;flip:y" fillcolor="black">
              <v:fill r:id="rId37" o:title="宽下对角线" type="pattern"/>
              <v:textbox style="layout-flow:vertical-ideographic"/>
            </v:shape>
            <v:shape id="_x0000_s51045" type="#_x0000_t102" style="position:absolute;left:2846;top:12307;width:185;height:429;rotation:-90;flip:y" adj="16838,19347,12169" fillcolor="blue" strokecolor="blue" strokeweight="1.5pt">
              <v:stroke startarrowwidth="narrow" startarrowlength="short" endarrowwidth="narrow" endarrowlength="short"/>
            </v:shape>
            <v:group id="_x0000_s51047" style="position:absolute;left:2576;top:12935;width:331;height:381" coordorigin="4704,5611" coordsize="419,481">
              <v:line id="_x0000_s51048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1049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1050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1051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1052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1053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1054" style="position:absolute;flip:y" from="4921,5724" to="4922,5903" strokeweight="1.5pt">
                <v:stroke startarrowwidth="narrow" startarrowlength="short" endarrowwidth="narrow" endarrowlength="short"/>
              </v:line>
              <v:oval id="_x0000_s51055" style="position:absolute;left:4859;top:5872;width:120;height:120;rotation:-180;flip:x" strokeweight="1.5pt">
                <v:fill color2="black"/>
              </v:oval>
              <v:oval id="_x0000_s51056" style="position:absolute;left:4861;top:5611;width:120;height:120;rotation:-180;flip:x" strokeweight="1.5pt">
                <v:fill color2="black"/>
              </v:oval>
            </v:group>
            <v:line id="_x0000_s51057" style="position:absolute" from="4991,12954" to="7301,12955" strokeweight="1.5pt"/>
            <v:line id="_x0000_s51058" style="position:absolute" from="6132,11687" to="6133,12976" strokeweight="1.5pt"/>
            <v:group id="_x0000_s51059" style="position:absolute;left:7158;top:12904;width:436;height:159;rotation:-90;flip:y" coordorigin="3909,3934" coordsize="436,160">
              <v:line id="_x0000_s51060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1061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1062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1063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1064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1065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group id="_x0000_s51067" style="position:absolute;left:4643;top:11612;width:436;height:161;rotation:90;flip:y" coordorigin="3909,3934" coordsize="436,160">
              <v:line id="_x0000_s51068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1069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1070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1071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1072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1073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51074" style="position:absolute;left:6068;top:11628;width:120;height:121" strokeweight="1.5pt">
              <v:fill color2="black"/>
            </v:oval>
            <v:line id="_x0000_s51075" style="position:absolute" from="4954,11688" to="6062,11689" strokeweight="1.5pt"/>
            <v:group id="_x0000_s51076" style="position:absolute;left:4680;top:12891;width:436;height:160;rotation:90;flip:y" coordorigin="3909,3934" coordsize="436,160">
              <v:line id="_x0000_s51077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1078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1079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1080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1081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1082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shape id="_x0000_s51092" type="#_x0000_t5" style="position:absolute;left:6193;top:12586;width:122;height:342;rotation:-30;flip:y" fillcolor="black">
              <v:fill r:id="rId37" o:title="宽下对角线" type="pattern"/>
              <v:textbox style="layout-flow:vertical-ideographic"/>
            </v:shape>
            <v:group id="_x0000_s51095" style="position:absolute;left:5944;top:12985;width:331;height:381" coordorigin="4704,5611" coordsize="419,481">
              <v:line id="_x0000_s51096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1097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1098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1099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1100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1101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1102" style="position:absolute;flip:y" from="4921,5724" to="4922,5903" strokeweight="1.5pt">
                <v:stroke startarrowwidth="narrow" startarrowlength="short" endarrowwidth="narrow" endarrowlength="short"/>
              </v:line>
              <v:oval id="_x0000_s51103" style="position:absolute;left:4859;top:5872;width:120;height:120;rotation:-180;flip:x" strokeweight="1.5pt">
                <v:fill color2="black"/>
              </v:oval>
              <v:oval id="_x0000_s51104" style="position:absolute;left:4861;top:5611;width:120;height:120;rotation:-180;flip:x" strokeweight="1.5pt">
                <v:fill color2="black"/>
              </v:oval>
            </v:group>
            <v:line id="_x0000_s51106" style="position:absolute" from="7884,12967" to="10194,12968" strokeweight="1.5pt"/>
            <v:line id="_x0000_s51107" style="position:absolute" from="9025,11700" to="9026,12989" strokeweight="1.5pt"/>
            <v:group id="_x0000_s51108" style="position:absolute;left:10051;top:12917;width:436;height:159;rotation:-90;flip:y" coordorigin="3909,3934" coordsize="436,160">
              <v:line id="_x0000_s51109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1110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1111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1112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1113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1114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group id="_x0000_s51116" style="position:absolute;left:7536;top:11625;width:436;height:161;rotation:90;flip:y" coordorigin="3909,3934" coordsize="436,160">
              <v:line id="_x0000_s51117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1118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1119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1120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1121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1122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51123" style="position:absolute;left:8961;top:11641;width:120;height:121" strokeweight="1.5pt">
              <v:fill color2="black"/>
            </v:oval>
            <v:line id="_x0000_s51124" style="position:absolute" from="7847,11701" to="8955,11702" strokeweight="1.5pt"/>
            <v:group id="_x0000_s51125" style="position:absolute;left:7573;top:12904;width:436;height:160;rotation:90;flip:y" coordorigin="3909,3934" coordsize="436,160">
              <v:line id="_x0000_s51126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1127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1128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1129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1130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1131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shape id="_x0000_s51141" type="#_x0000_t5" style="position:absolute;left:9086;top:12599;width:122;height:342;rotation:-30;flip:y" fillcolor="black">
              <v:fill r:id="rId37" o:title="宽下对角线" type="pattern"/>
              <v:textbox style="layout-flow:vertical-ideographic"/>
            </v:shape>
            <v:group id="_x0000_s51144" style="position:absolute;left:8837;top:12998;width:331;height:381" coordorigin="4704,5611" coordsize="419,481">
              <v:line id="_x0000_s51145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1146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1147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1148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1149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1150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1151" style="position:absolute;flip:y" from="4921,5724" to="4922,5903" strokeweight="1.5pt">
                <v:stroke startarrowwidth="narrow" startarrowlength="short" endarrowwidth="narrow" endarrowlength="short"/>
              </v:line>
              <v:oval id="_x0000_s51152" style="position:absolute;left:4859;top:5872;width:120;height:120;rotation:-180;flip:x" strokeweight="1.5pt">
                <v:fill color2="black"/>
              </v:oval>
              <v:oval id="_x0000_s51153" style="position:absolute;left:4861;top:5611;width:120;height:120;rotation:-180;flip:x" strokeweight="1.5pt">
                <v:fill color2="black"/>
              </v:oval>
            </v:group>
            <v:shape id="_x0000_s51154" type="#_x0000_t32" style="position:absolute;left:6125;top:13331;width:1;height:351" o:connectortype="straight" strokeweight="1.75pt">
              <v:stroke endarrow="block"/>
            </v:shape>
            <v:shape id="_x0000_s51156" type="#_x0000_t202" style="position:absolute;left:2856;top:11939;width:973;height:626" filled="f" stroked="f">
              <v:textbox style="mso-next-textbox:#_x0000_s51156">
                <w:txbxContent>
                  <w:p w:rsidR="00EE631A" w:rsidRPr="00042210" w:rsidRDefault="00EE631A" w:rsidP="00523DD4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31167E">
                      <w:rPr>
                        <w:position w:val="-10"/>
                        <w:sz w:val="24"/>
                      </w:rPr>
                      <w:object w:dxaOrig="620" w:dyaOrig="360">
                        <v:shape id="_x0000_i1045" type="#_x0000_t75" style="width:28.8pt;height:16.9pt" o:ole="">
                          <v:imagedata r:id="rId38" o:title=""/>
                        </v:shape>
                        <o:OLEObject Type="Embed" ProgID="Equation.KSEE3" ShapeID="_x0000_i1045" DrawAspect="Content" ObjectID="_1599488890" r:id="rId46"/>
                      </w:object>
                    </w:r>
                  </w:p>
                  <w:p w:rsidR="00EE631A" w:rsidRPr="00695410" w:rsidRDefault="00EE631A" w:rsidP="00523DD4">
                    <w:pPr>
                      <w:rPr>
                        <w:color w:val="FF0000"/>
                        <w:szCs w:val="21"/>
                      </w:rPr>
                    </w:pPr>
                  </w:p>
                </w:txbxContent>
              </v:textbox>
            </v:shape>
            <v:shape id="_x0000_s51157" type="#_x0000_t32" style="position:absolute;left:2739;top:11674;width:252;height:1204" o:connectortype="straight" strokecolor="red" strokeweight="1.5pt"/>
            <v:shape id="_x0000_s51158" type="#_x0000_t32" style="position:absolute;left:1588;top:12678;width:1191;height:348;flip:y" o:connectortype="straight" strokecolor="red" strokeweight="1.5pt"/>
            <v:shape id="_x0000_s51159" type="#_x0000_t32" style="position:absolute;left:2714;top:12751;width:1201;height:441;flip:x" o:connectortype="straight" strokecolor="red" strokeweight="1.5pt"/>
            <v:shape id="_x0000_s51160" type="#_x0000_t202" style="position:absolute;left:2397;top:12321;width:547;height:456;mso-width-relative:margin;mso-height-relative:margin" filled="f" stroked="f">
              <v:textbox style="mso-next-textbox:#_x0000_s51160;mso-fit-shape-to-text:t">
                <w:txbxContent>
                  <w:p w:rsidR="00EE631A" w:rsidRPr="00A76655" w:rsidRDefault="00EE631A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4</w:t>
                    </w:r>
                    <w:r w:rsidRPr="004D29B6">
                      <w:rPr>
                        <w:rFonts w:hint="eastAsia"/>
                        <w:b/>
                        <w:i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51161" type="#_x0000_t202" style="position:absolute;left:2635;top:13185;width:547;height:456;mso-width-relative:margin;mso-height-relative:margin" filled="f" stroked="f">
              <v:textbox style="mso-next-textbox:#_x0000_s51161;mso-fit-shape-to-text:t">
                <w:txbxContent>
                  <w:p w:rsidR="00EE631A" w:rsidRPr="00A76655" w:rsidRDefault="00EE631A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4</w:t>
                    </w:r>
                    <w:r w:rsidRPr="004D29B6">
                      <w:rPr>
                        <w:rFonts w:hint="eastAsia"/>
                        <w:b/>
                        <w:i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51162" type="#_x0000_t202" style="position:absolute;left:1558;top:12997;width:547;height:456;mso-width-relative:margin;mso-height-relative:margin" filled="f" stroked="f">
              <v:textbox style="mso-next-textbox:#_x0000_s51162;mso-fit-shape-to-text:t">
                <w:txbxContent>
                  <w:p w:rsidR="00EE631A" w:rsidRPr="00A76655" w:rsidRDefault="00EE631A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4D29B6">
                      <w:rPr>
                        <w:rFonts w:hint="eastAsia"/>
                        <w:b/>
                        <w:i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51163" type="#_x0000_t202" style="position:absolute;left:3812;top:12321;width:547;height:456;mso-width-relative:margin;mso-height-relative:margin" filled="f" stroked="f">
              <v:textbox style="mso-next-textbox:#_x0000_s51163;mso-fit-shape-to-text:t">
                <w:txbxContent>
                  <w:p w:rsidR="00EE631A" w:rsidRPr="00A76655" w:rsidRDefault="00EE631A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4D29B6">
                      <w:rPr>
                        <w:rFonts w:hint="eastAsia"/>
                        <w:b/>
                        <w:i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51164" type="#_x0000_t202" style="position:absolute;left:2986;top:12547;width:547;height:456;mso-width-relative:margin;mso-height-relative:margin" filled="f" stroked="f">
              <v:textbox style="mso-next-textbox:#_x0000_s51164;mso-fit-shape-to-text:t">
                <w:txbxContent>
                  <w:p w:rsidR="00EE631A" w:rsidRPr="00A76655" w:rsidRDefault="00EE631A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3</w:t>
                    </w:r>
                    <w:r w:rsidRPr="004D29B6">
                      <w:rPr>
                        <w:rFonts w:hint="eastAsia"/>
                        <w:b/>
                        <w:i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51165" type="#_x0000_t202" style="position:absolute;left:3238;top:13113;width:789;height:456;mso-height-percent:200;mso-height-percent:200;mso-width-relative:margin;mso-height-relative:margin" stroked="f">
              <v:textbox style="mso-next-textbox:#_x0000_s51165;mso-fit-shape-to-text:t">
                <w:txbxContent>
                  <w:p w:rsidR="00EE631A" w:rsidRPr="001D3427" w:rsidRDefault="00EE631A" w:rsidP="005D5AB9">
                    <w:pPr>
                      <w:rPr>
                        <w:b/>
                        <w:color w:val="FF0000"/>
                      </w:rPr>
                    </w:pPr>
                    <w:r w:rsidRPr="001D3427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 w:rsidRPr="005D5AB9">
                      <w:rPr>
                        <w:rFonts w:hint="eastAsia"/>
                        <w:b/>
                        <w:color w:val="FF0000"/>
                        <w:vertAlign w:val="subscript"/>
                      </w:rPr>
                      <w:t>1</w:t>
                    </w:r>
                    <w:r w:rsidRPr="001D3427"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51166" type="#_x0000_t32" style="position:absolute;left:6057;top:12739;width:1251;height:516;flip:x" o:connectortype="straight" strokecolor="red" strokeweight="1.5pt"/>
            <v:shape id="_x0000_s51167" type="#_x0000_t32" style="position:absolute;left:4930;top:12717;width:1213;height:510;flip:x y" o:connectortype="straight" strokecolor="red" strokeweight="1.5pt"/>
            <v:shape id="_x0000_s51168" type="#_x0000_t32" style="position:absolute;left:4918;top:11452;width:1214;height:260;flip:x y" o:connectortype="straight" strokecolor="red" strokeweight="1.5pt"/>
            <v:shape id="_x0000_s51169" type="#_x0000_t202" style="position:absolute;left:4601;top:12358;width:735;height:456;mso-width-relative:margin;mso-height-relative:margin" filled="f" stroked="f">
              <v:textbox style="mso-next-textbox:#_x0000_s51169;mso-fit-shape-to-text:t">
                <w:txbxContent>
                  <w:p w:rsidR="00EE631A" w:rsidRPr="00A76655" w:rsidRDefault="00EE631A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6</w:t>
                    </w:r>
                    <w:r w:rsidRPr="004D29B6">
                      <w:rPr>
                        <w:rFonts w:hint="eastAsia"/>
                        <w:b/>
                        <w:i/>
                        <w:color w:val="FF0000"/>
                      </w:rPr>
                      <w:t>i</w:t>
                    </w:r>
                    <w:r>
                      <w:rPr>
                        <w:rFonts w:hint="eastAsia"/>
                        <w:b/>
                        <w:i/>
                        <w:color w:val="FF0000"/>
                      </w:rPr>
                      <w:t>/</w:t>
                    </w:r>
                    <w:r w:rsidR="00795253">
                      <w:rPr>
                        <w:rFonts w:hint="eastAsia"/>
                        <w:b/>
                        <w:i/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51170" type="#_x0000_t202" style="position:absolute;left:5515;top:13159;width:735;height:456;mso-width-relative:margin;mso-height-relative:margin" filled="f" stroked="f">
              <v:textbox style="mso-next-textbox:#_x0000_s51170;mso-fit-shape-to-text:t">
                <w:txbxContent>
                  <w:p w:rsidR="00EE631A" w:rsidRPr="00A76655" w:rsidRDefault="00EE631A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6</w:t>
                    </w:r>
                    <w:r w:rsidRPr="004D29B6">
                      <w:rPr>
                        <w:rFonts w:hint="eastAsia"/>
                        <w:b/>
                        <w:i/>
                        <w:color w:val="FF0000"/>
                      </w:rPr>
                      <w:t>i</w:t>
                    </w:r>
                    <w:r>
                      <w:rPr>
                        <w:rFonts w:hint="eastAsia"/>
                        <w:b/>
                        <w:i/>
                        <w:color w:val="FF0000"/>
                      </w:rPr>
                      <w:t>/</w:t>
                    </w:r>
                    <w:r w:rsidR="00795253">
                      <w:rPr>
                        <w:rFonts w:hint="eastAsia"/>
                        <w:b/>
                        <w:i/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51171" type="#_x0000_t202" style="position:absolute;left:6868;top:12383;width:735;height:456;mso-width-relative:margin;mso-height-relative:margin" filled="f" stroked="f">
              <v:textbox style="mso-next-textbox:#_x0000_s51171;mso-fit-shape-to-text:t">
                <w:txbxContent>
                  <w:p w:rsidR="00EE631A" w:rsidRPr="00A76655" w:rsidRDefault="00EE631A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6</w:t>
                    </w:r>
                    <w:r w:rsidRPr="004D29B6">
                      <w:rPr>
                        <w:rFonts w:hint="eastAsia"/>
                        <w:b/>
                        <w:i/>
                        <w:color w:val="FF0000"/>
                      </w:rPr>
                      <w:t>i</w:t>
                    </w:r>
                    <w:r>
                      <w:rPr>
                        <w:rFonts w:hint="eastAsia"/>
                        <w:b/>
                        <w:i/>
                        <w:color w:val="FF0000"/>
                      </w:rPr>
                      <w:t>/l</w:t>
                    </w:r>
                  </w:p>
                </w:txbxContent>
              </v:textbox>
            </v:shape>
            <v:shape id="_x0000_s51172" type="#_x0000_t202" style="position:absolute;left:4551;top:11068;width:735;height:456;mso-width-relative:margin;mso-height-relative:margin" filled="f" stroked="f">
              <v:textbox style="mso-next-textbox:#_x0000_s51172;mso-fit-shape-to-text:t">
                <w:txbxContent>
                  <w:p w:rsidR="00EE631A" w:rsidRPr="00A76655" w:rsidRDefault="00EE631A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3</w:t>
                    </w:r>
                    <w:r w:rsidRPr="004D29B6">
                      <w:rPr>
                        <w:rFonts w:hint="eastAsia"/>
                        <w:b/>
                        <w:i/>
                        <w:color w:val="FF0000"/>
                      </w:rPr>
                      <w:t>i</w:t>
                    </w:r>
                    <w:r>
                      <w:rPr>
                        <w:rFonts w:hint="eastAsia"/>
                        <w:b/>
                        <w:i/>
                        <w:color w:val="FF0000"/>
                      </w:rPr>
                      <w:t>/</w:t>
                    </w:r>
                    <w:r w:rsidR="00795253">
                      <w:rPr>
                        <w:rFonts w:hint="eastAsia"/>
                        <w:b/>
                        <w:i/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51173" type="#_x0000_t202" style="position:absolute;left:5254;top:12111;width:789;height:456;mso-height-percent:200;mso-height-percent:200;mso-width-relative:margin;mso-height-relative:margin" stroked="f">
              <v:textbox style="mso-next-textbox:#_x0000_s51173;mso-fit-shape-to-text:t">
                <w:txbxContent>
                  <w:p w:rsidR="00EE631A" w:rsidRPr="001D3427" w:rsidRDefault="00EE631A" w:rsidP="005D5AB9">
                    <w:pPr>
                      <w:rPr>
                        <w:b/>
                        <w:color w:val="FF0000"/>
                      </w:rPr>
                    </w:pPr>
                    <w:r w:rsidRPr="001D3427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b/>
                        <w:color w:val="FF0000"/>
                        <w:vertAlign w:val="subscript"/>
                      </w:rPr>
                      <w:t>2</w:t>
                    </w:r>
                    <w:r w:rsidRPr="001D3427"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51174" type="#_x0000_t19" style="position:absolute;left:8909;top:11909;width:1395;height:1130;rotation:-90;flip:y" coordsize="21600,28123" adj="-2765057,2560942,,14507" path="wr-21600,-7093,21600,36107,16004,,16768,28123nfewr-21600,-7093,21600,36107,16004,,16768,28123l,14507nsxe" strokecolor="red" strokeweight="1.5pt">
              <v:path o:connectlocs="16004,0;16768,28123;0,14507"/>
            </v:shape>
            <v:rect id="_x0000_s51175" style="position:absolute;left:8433;top:12453;width:702;height:449" filled="f" stroked="f" strokecolor="white" strokeweight="1pt">
              <v:textbox style="mso-next-textbox:#_x0000_s51175" inset="1pt,1pt,1pt,1pt">
                <w:txbxContent>
                  <w:p w:rsidR="00EE631A" w:rsidRPr="001D3427" w:rsidRDefault="00EE631A" w:rsidP="007C0029">
                    <w:pPr>
                      <w:pStyle w:val="2"/>
                      <w:rPr>
                        <w:color w:val="FF0000"/>
                      </w:rPr>
                    </w:pPr>
                    <w:r w:rsidRPr="001D3427">
                      <w:rPr>
                        <w:rFonts w:hint="eastAsia"/>
                        <w:color w:val="FF0000"/>
                      </w:rPr>
                      <w:t>qa</w:t>
                    </w:r>
                    <w:r w:rsidRPr="001D3427">
                      <w:rPr>
                        <w:rFonts w:hint="eastAsia"/>
                        <w:i w:val="0"/>
                        <w:color w:val="FF0000"/>
                        <w:vertAlign w:val="superscript"/>
                      </w:rPr>
                      <w:t>2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/</w:t>
                    </w:r>
                    <w:r>
                      <w:rPr>
                        <w:rFonts w:hint="eastAsia"/>
                        <w:i w:val="0"/>
                        <w:color w:val="FF0000"/>
                      </w:rPr>
                      <w:t>1</w:t>
                    </w:r>
                    <w:r w:rsidRPr="001D3427">
                      <w:rPr>
                        <w:rFonts w:hint="eastAsia"/>
                        <w:i w:val="0"/>
                        <w:color w:val="FF0000"/>
                      </w:rPr>
                      <w:t>2</w:t>
                    </w:r>
                  </w:p>
                </w:txbxContent>
              </v:textbox>
            </v:rect>
            <v:shape id="_x0000_s51176" type="#_x0000_t202" style="position:absolute;left:9287;top:11985;width:789;height:456;mso-height-percent:200;mso-height-percent:200;mso-width-relative:margin;mso-height-relative:margin" stroked="f">
              <v:textbox style="mso-next-textbox:#_x0000_s51176;mso-fit-shape-to-text:t">
                <w:txbxContent>
                  <w:p w:rsidR="00EE631A" w:rsidRPr="001D3427" w:rsidRDefault="00EE631A" w:rsidP="005D5AB9">
                    <w:pPr>
                      <w:rPr>
                        <w:b/>
                        <w:color w:val="FF0000"/>
                      </w:rPr>
                    </w:pPr>
                    <w:r w:rsidRPr="001D3427">
                      <w:rPr>
                        <w:rFonts w:hint="eastAsia"/>
                        <w:b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b/>
                        <w:color w:val="FF0000"/>
                        <w:vertAlign w:val="subscript"/>
                      </w:rPr>
                      <w:t>P</w:t>
                    </w:r>
                    <w:r w:rsidRPr="001D3427">
                      <w:rPr>
                        <w:rFonts w:hint="eastAsia"/>
                        <w:b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51178" type="#_x0000_t202" style="position:absolute;left:1619;top:12070;width:735;height:456;mso-width-relative:margin;mso-height-relative:margin" filled="f" stroked="f">
              <v:textbox style="mso-fit-shape-to-text:t">
                <w:txbxContent>
                  <w:p w:rsidR="00EE631A" w:rsidRPr="00A76655" w:rsidRDefault="00EE631A" w:rsidP="00EE631A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1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shape id="_x0000_s51179" type="#_x0000_t202" style="position:absolute;left:6177;top:11958;width:735;height:456;mso-width-relative:margin;mso-height-relative:margin" filled="f" stroked="f">
              <v:textbox style="mso-fit-shape-to-text:t">
                <w:txbxContent>
                  <w:p w:rsidR="00EE631A" w:rsidRPr="00A76655" w:rsidRDefault="00EE631A" w:rsidP="00EE631A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1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shape id="_x0000_s51180" type="#_x0000_t202" style="position:absolute;left:8105;top:11858;width:735;height:456;mso-width-relative:margin;mso-height-relative:margin" filled="f" stroked="f">
              <v:textbox style="mso-fit-shape-to-text:t">
                <w:txbxContent>
                  <w:p w:rsidR="00EE631A" w:rsidRPr="00A76655" w:rsidRDefault="00EE631A" w:rsidP="00EE631A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1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</v:group>
        </w:pict>
      </w:r>
      <w:r>
        <w:rPr>
          <w:noProof/>
          <w:sz w:val="24"/>
        </w:rPr>
        <w:pict>
          <v:group id="_x0000_s51299" style="position:absolute;left:0;text-align:left;margin-left:208.6pt;margin-top:14.9pt;width:162.9pt;height:127.4pt;z-index:252206080" coordorigin="5306,8920" coordsize="3258,2548">
            <v:line id="_x0000_s50949" style="position:absolute" from="5517,10399" to="7827,10400" o:regroupid="265" strokeweight="1.5pt"/>
            <v:line id="_x0000_s50950" style="position:absolute" from="6658,9132" to="6659,10421" o:regroupid="265" strokeweight="1.5pt"/>
            <v:group id="_x0000_s50952" style="position:absolute;left:7684;top:10349;width:436;height:159;rotation:-90;flip:y" coordorigin="3909,3934" coordsize="436,160" o:regroupid="265">
              <v:line id="_x0000_s50953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0954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0955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0956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0957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0958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shape id="_x0000_s50965" type="#_x0000_t202" style="position:absolute;left:7013;top:9689;width:540;height:526" o:regroupid="265" filled="f" stroked="f">
              <v:stroke startarrowwidth="narrow" startarrowlength="short" endarrowwidth="narrow" endarrowlength="short"/>
              <v:textbox style="mso-next-textbox:#_x0000_s50965">
                <w:txbxContent>
                  <w:p w:rsidR="005E0D45" w:rsidRDefault="005E0D45" w:rsidP="00F80ACF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q</w:t>
                    </w:r>
                  </w:p>
                </w:txbxContent>
              </v:textbox>
            </v:shape>
            <v:group id="_x0000_s50966" style="position:absolute;left:5169;top:9057;width:436;height:161;rotation:90;flip:y" coordorigin="3909,3934" coordsize="436,160" o:regroupid="265">
              <v:line id="_x0000_s50967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0968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0969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0970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0971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0972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50973" style="position:absolute;left:6594;top:9073;width:120;height:121" o:regroupid="265" strokeweight="1.5pt">
              <v:fill color2="black"/>
            </v:oval>
            <v:line id="_x0000_s50975" style="position:absolute" from="5480,9133" to="6588,9134" o:regroupid="265" strokeweight="1.5pt"/>
            <v:group id="_x0000_s50976" style="position:absolute;left:5206;top:10336;width:436;height:160;rotation:90;flip:y" coordorigin="3909,3934" coordsize="436,160" o:regroupid="265">
              <v:line id="_x0000_s50977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0978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0979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0980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0981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0982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group id="_x0000_s50983" style="position:absolute;left:6669;top:10113;width:1148;height:296" coordorigin="6243,3398" coordsize="1830,424" o:regroupid="265">
              <v:line id="_x0000_s50984" style="position:absolute;flip:x" from="6245,3398" to="6247,3803" strokeweight="1pt">
                <v:stroke startarrowwidth="narrow" startarrowlength="long" endarrow="classic" endarrowwidth="narrow" endarrowlength="long"/>
              </v:line>
              <v:line id="_x0000_s50985" style="position:absolute" from="6243,3409" to="8073,3410" strokeweight="1.5pt">
                <v:stroke startarrowwidth="narrow" startarrowlength="long" endarrowwidth="narrow"/>
              </v:line>
              <v:line id="_x0000_s50986" style="position:absolute;flip:x" from="6555,3412" to="6556,3814" strokeweight="1pt">
                <v:stroke startarrowwidth="narrow" startarrowlength="long" endarrow="classic" endarrowwidth="narrow" endarrowlength="long"/>
              </v:line>
              <v:line id="_x0000_s50987" style="position:absolute" from="6888,3409" to="6889,3815" strokeweight="1pt">
                <v:stroke startarrowwidth="narrow" startarrowlength="long" endarrow="classic" endarrowwidth="narrow" endarrowlength="long"/>
              </v:line>
              <v:line id="_x0000_s50988" style="position:absolute;flip:x" from="7203,3402" to="7204,3808" strokeweight="1pt">
                <v:stroke startarrowwidth="narrow" startarrowlength="long" endarrow="classic" endarrowwidth="narrow" endarrowlength="long"/>
              </v:line>
              <v:line id="_x0000_s50989" style="position:absolute;flip:x" from="7494,3414" to="7495,3816" strokeweight="1pt">
                <v:stroke startarrowwidth="narrow" startarrowlength="long" endarrow="classic" endarrowwidth="narrow" endarrowlength="long"/>
              </v:line>
              <v:line id="_x0000_s50990" style="position:absolute" from="7790,3416" to="7791,3822" strokeweight="1pt">
                <v:stroke startarrowwidth="narrow" startarrowlength="long" endarrow="classic" endarrowwidth="narrow" endarrowlength="long"/>
              </v:line>
              <v:line id="_x0000_s50991" style="position:absolute" from="8070,3404" to="8070,3806" strokeweight="1pt">
                <v:stroke startarrowwidth="narrow" startarrowlength="long" endarrow="classic" endarrowwidth="narrow" endarrowlength="long"/>
              </v:line>
            </v:group>
            <v:shape id="_x0000_s50992" type="#_x0000_t5" style="position:absolute;left:6719;top:10031;width:122;height:342;rotation:-30;flip:y" fillcolor="black">
              <v:fill r:id="rId37" o:title="宽下对角线" type="pattern"/>
              <v:textbox style="layout-flow:vertical-ideographic"/>
            </v:shape>
            <v:shape id="_x0000_s50994" type="#_x0000_t102" style="position:absolute;left:6740;top:9802;width:185;height:429;rotation:-90;flip:y" adj="16838,19347,12169" fillcolor="blue" strokecolor="blue" strokeweight="1.5pt">
              <v:stroke startarrowwidth="narrow" startarrowlength="short" endarrowwidth="narrow" endarrowlength="short"/>
            </v:shape>
            <v:shape id="_x0000_s50995" type="#_x0000_t202" style="position:absolute;left:6688;top:9552;width:524;height:464" filled="f" stroked="f">
              <v:textbox style="mso-next-textbox:#_x0000_s50995">
                <w:txbxContent>
                  <w:p w:rsidR="005E0D45" w:rsidRPr="00695410" w:rsidRDefault="005E0D45" w:rsidP="004D29B6">
                    <w:pPr>
                      <w:rPr>
                        <w:color w:val="FF0000"/>
                        <w:szCs w:val="21"/>
                      </w:rPr>
                    </w:pPr>
                    <w:r w:rsidRPr="00695410">
                      <w:rPr>
                        <w:rFonts w:hint="eastAsia"/>
                        <w:i/>
                        <w:color w:val="FF0000"/>
                        <w:szCs w:val="21"/>
                      </w:rPr>
                      <w:t>Z</w:t>
                    </w:r>
                    <w:r w:rsidRPr="00695410"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group id="_x0000_s50996" style="position:absolute;left:6470;top:10430;width:331;height:381" coordorigin="4704,5611" coordsize="419,481">
              <v:line id="_x0000_s50997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0998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0999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1000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1001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1002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1003" style="position:absolute;flip:y" from="4921,5724" to="4922,5903" strokeweight="1.5pt">
                <v:stroke startarrowwidth="narrow" startarrowlength="short" endarrowwidth="narrow" endarrowlength="short"/>
              </v:line>
              <v:oval id="_x0000_s51004" style="position:absolute;left:4859;top:5872;width:120;height:120;rotation:-180;flip:x" strokeweight="1.5pt">
                <v:fill color2="black"/>
              </v:oval>
              <v:oval id="_x0000_s51005" style="position:absolute;left:4861;top:5611;width:120;height:120;rotation:-180;flip:x" strokeweight="1.5pt">
                <v:fill color2="black"/>
              </v:oval>
            </v:group>
            <v:shape id="_x0000_s51006" type="#_x0000_t32" style="position:absolute;left:6638;top:10764;width:1;height:351" o:connectortype="straight" strokeweight="1.75pt">
              <v:stroke endarrow="block"/>
            </v:shape>
            <v:shape id="_x0000_s51007" type="#_x0000_t202" style="position:absolute;left:6700;top:10754;width:524;height:464" filled="f" stroked="f">
              <v:textbox style="mso-next-textbox:#_x0000_s51007">
                <w:txbxContent>
                  <w:p w:rsidR="005E0D45" w:rsidRPr="00695410" w:rsidRDefault="005E0D45" w:rsidP="004D29B6">
                    <w:pPr>
                      <w:rPr>
                        <w:color w:val="FF0000"/>
                        <w:szCs w:val="21"/>
                      </w:rPr>
                    </w:pPr>
                    <w:r w:rsidRPr="00695410">
                      <w:rPr>
                        <w:rFonts w:hint="eastAsia"/>
                        <w:i/>
                        <w:color w:val="FF0000"/>
                        <w:szCs w:val="21"/>
                      </w:rPr>
                      <w:t>Z</w:t>
                    </w:r>
                    <w:r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51008" type="#_x0000_t202" style="position:absolute;left:7089;top:10691;width:1475;height:777" filled="f" stroked="f">
              <v:textbox style="mso-next-textbox:#_x0000_s51008">
                <w:txbxContent>
                  <w:p w:rsidR="005E0D45" w:rsidRPr="00042210" w:rsidRDefault="005E0D45" w:rsidP="004D29B6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color w:val="FF0000"/>
                        <w:sz w:val="28"/>
                        <w:szCs w:val="28"/>
                      </w:rPr>
                      <w:t>基本结构</w:t>
                    </w:r>
                  </w:p>
                  <w:p w:rsidR="005E0D45" w:rsidRPr="00695410" w:rsidRDefault="005E0D45" w:rsidP="004D29B6">
                    <w:pPr>
                      <w:rPr>
                        <w:color w:val="FF0000"/>
                        <w:szCs w:val="21"/>
                      </w:rPr>
                    </w:pPr>
                  </w:p>
                </w:txbxContent>
              </v:textbox>
            </v:shape>
            <v:shape id="_x0000_s51177" type="#_x0000_t202" style="position:absolute;left:7705;top:9391;width:735;height:456;mso-width-relative:margin;mso-height-relative:margin" filled="f" stroked="f">
              <v:textbox style="mso-fit-shape-to-text:t">
                <w:txbxContent>
                  <w:p w:rsidR="00EE631A" w:rsidRPr="00A76655" w:rsidRDefault="00EE631A" w:rsidP="00EE631A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1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</v:group>
        </w:pict>
      </w:r>
      <w:r w:rsidR="00AB792D" w:rsidRPr="00AB792D">
        <w:rPr>
          <w:sz w:val="24"/>
        </w:rPr>
      </w:r>
      <w:r w:rsidR="00AB792D" w:rsidRPr="00AB792D">
        <w:rPr>
          <w:sz w:val="24"/>
        </w:rPr>
        <w:pict>
          <v:group id="_x0000_s37228" editas="canvas" style="width:175.6pt;height:132.45pt;mso-position-horizontal-relative:char;mso-position-vertical-relative:line" coordorigin="541,6904" coordsize="3626,2735">
            <o:lock v:ext="edit" aspectratio="t"/>
            <v:shape id="_x0000_s37229" type="#_x0000_t75" style="position:absolute;left:541;top:6904;width:3626;height:2735" o:preferrelative="f">
              <v:fill o:detectmouseclick="t"/>
              <v:path o:extrusionok="t" o:connecttype="none"/>
              <o:lock v:ext="edit" text="t"/>
            </v:shape>
            <v:group id="_x0000_s37709" style="position:absolute;left:1034;top:6975;width:3021;height:2187" coordorigin="1034,6975" coordsize="3021,2187">
              <v:shape id="_x0000_s37233" type="#_x0000_t202" style="position:absolute;left:2728;top:8588;width:663;height:523" o:regroupid="256" filled="f" stroked="f">
                <v:stroke startarrowwidth="narrow" startarrowlength="short" endarrowwidth="narrow" endarrowlength="short"/>
                <v:textbox style="mso-next-textbox:#_x0000_s37233">
                  <w:txbxContent>
                    <w:p w:rsidR="00600CF6" w:rsidRDefault="00600CF6" w:rsidP="00F80ACF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37296" style="position:absolute;left:3235;top:7701;width:1273;height:310;rotation:90" coordorigin="6941,5636" coordsize="882,300" o:regroupid="256">
                <v:line id="_x0000_s37297" style="position:absolute;rotation:90" from="7382,5334" to="7382,6215" strokeweight="1pt">
                  <v:stroke startarrow="classic" startarrowwidth="narrow" endarrow="classic" endarrowwidth="narrow"/>
                </v:line>
                <v:line id="_x0000_s37298" style="position:absolute" from="6941,5636" to="6941,5936" strokeweight="1pt">
                  <v:stroke startarrowwidth="narrow" startarrowlength="short" endarrowwidth="narrow" endarrowlength="short"/>
                </v:line>
                <v:line id="_x0000_s37299" style="position:absolute" from="7823,5636" to="7823,5936" strokeweight="1pt">
                  <v:stroke startarrowwidth="narrow" startarrowlength="short" endarrowwidth="narrow" endarrowlength="short"/>
                </v:line>
              </v:group>
              <v:line id="_x0000_s37231" style="position:absolute" from="1252,8502" to="3637,8503" o:regroupid="255" strokeweight="1.5pt"/>
              <v:line id="_x0000_s37232" style="position:absolute" from="2430,7194" to="2431,8525" o:regroupid="255" strokeweight="1.5pt"/>
              <v:shape id="_x0000_s37234" type="#_x0000_t202" style="position:absolute;left:1650;top:8547;width:557;height:440" o:regroupid="255" filled="f" stroked="f">
                <v:stroke startarrowwidth="narrow" startarrowlength="short" endarrowwidth="narrow" endarrowlength="short"/>
                <v:textbox style="mso-next-textbox:#_x0000_s37234">
                  <w:txbxContent>
                    <w:p w:rsidR="00600CF6" w:rsidRDefault="00600CF6" w:rsidP="00F80ACF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37245" style="position:absolute;left:3489;top:8451;width:450;height:164;rotation:-90;flip:y" coordorigin="3909,3934" coordsize="436,160" o:regroupid="255">
                <v:line id="_x0000_s37246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37247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37248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37249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37250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37251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37261" style="position:absolute;left:1249;top:8846;width:2414;height:316" coordorigin="6447,5194" coordsize="1755,307" o:regroupid="255">
                <v:line id="_x0000_s37262" style="position:absolute;rotation:90" from="6888,4899" to="6888,5780" strokeweight="1pt">
                  <v:stroke startarrow="classic" startarrowwidth="narrow" endarrow="classic" endarrowwidth="narrow"/>
                </v:line>
                <v:line id="_x0000_s37263" style="position:absolute" from="6447,5201" to="6447,5501" strokeweight="1pt">
                  <v:stroke startarrowwidth="narrow" startarrowlength="short" endarrowwidth="narrow" endarrowlength="short"/>
                </v:line>
                <v:line id="_x0000_s37264" style="position:absolute;rotation:90" from="7762,4897" to="7762,5778" strokeweight="1pt">
                  <v:stroke startarrow="classic" startarrowwidth="narrow" endarrow="classic" endarrowwidth="narrow"/>
                </v:line>
                <v:line id="_x0000_s37265" style="position:absolute" from="7323,5194" to="7323,5494" strokeweight="1pt">
                  <v:stroke startarrowwidth="narrow" startarrowlength="short" endarrowwidth="narrow" endarrowlength="short"/>
                </v:line>
                <v:line id="_x0000_s37266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37268" type="#_x0000_t202" style="position:absolute;left:2796;top:7769;width:558;height:543" o:regroupid="255" filled="f" stroked="f">
                <v:stroke startarrowwidth="narrow" startarrowlength="short" endarrowwidth="narrow" endarrowlength="short"/>
                <v:textbox style="mso-next-textbox:#_x0000_s37268">
                  <w:txbxContent>
                    <w:p w:rsidR="00600CF6" w:rsidRDefault="00600CF6" w:rsidP="00F80ACF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</w:t>
                      </w:r>
                    </w:p>
                  </w:txbxContent>
                </v:textbox>
              </v:shape>
              <v:group id="_x0000_s37280" style="position:absolute;left:892;top:7117;width:450;height:166;rotation:90;flip:y" coordorigin="3909,3934" coordsize="436,160" o:regroupid="255">
                <v:line id="_x0000_s37281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37282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37283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37284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37285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37286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37294" style="position:absolute;left:2364;top:7133;width:124;height:125" o:regroupid="255" strokeweight="1.5pt">
                <v:fill color2="black"/>
              </v:oval>
              <v:shape id="_x0000_s37295" type="#_x0000_t202" style="position:absolute;left:3498;top:7565;width:557;height:440" o:regroupid="255" filled="f" stroked="f">
                <v:stroke startarrowwidth="narrow" startarrowlength="short" endarrowwidth="narrow" endarrowlength="short"/>
                <v:textbox style="mso-next-textbox:#_x0000_s37295">
                  <w:txbxContent>
                    <w:p w:rsidR="00600CF6" w:rsidRDefault="00600CF6" w:rsidP="00F80ACF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line id="_x0000_s37692" style="position:absolute" from="1214,7195" to="2358,7196" strokeweight="1.5pt"/>
              <v:group id="_x0000_s37693" style="position:absolute;left:931;top:8437;width:450;height:165;rotation:90;flip:y" coordorigin="3909,3934" coordsize="436,160">
                <v:line id="_x0000_s37694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37695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37696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37697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37698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37699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37700" style="position:absolute;left:2441;top:8207;width:1186;height:306" coordorigin="6243,3398" coordsize="1830,424">
                <v:line id="_x0000_s37701" style="position:absolute;flip:x" from="6245,3398" to="6247,3803" strokeweight="1pt">
                  <v:stroke startarrowwidth="narrow" startarrowlength="long" endarrow="classic" endarrowwidth="narrow" endarrowlength="long"/>
                </v:line>
                <v:line id="_x0000_s37702" style="position:absolute" from="6243,3409" to="8073,3410" strokeweight="1.5pt">
                  <v:stroke startarrowwidth="narrow" startarrowlength="long" endarrowwidth="narrow"/>
                </v:line>
                <v:line id="_x0000_s37703" style="position:absolute;flip:x" from="6555,3412" to="6556,3814" strokeweight="1pt">
                  <v:stroke startarrowwidth="narrow" startarrowlength="long" endarrow="classic" endarrowwidth="narrow" endarrowlength="long"/>
                </v:line>
                <v:line id="_x0000_s37704" style="position:absolute" from="6888,3409" to="6889,3815" strokeweight="1pt">
                  <v:stroke startarrowwidth="narrow" startarrowlength="long" endarrow="classic" endarrowwidth="narrow" endarrowlength="long"/>
                </v:line>
                <v:line id="_x0000_s37705" style="position:absolute;flip:x" from="7203,3402" to="7204,3808" strokeweight="1pt">
                  <v:stroke startarrowwidth="narrow" startarrowlength="long" endarrow="classic" endarrowwidth="narrow" endarrowlength="long"/>
                </v:line>
                <v:line id="_x0000_s37706" style="position:absolute;flip:x" from="7494,3414" to="7495,3816" strokeweight="1pt">
                  <v:stroke startarrowwidth="narrow" startarrowlength="long" endarrow="classic" endarrowwidth="narrow" endarrowlength="long"/>
                </v:line>
                <v:line id="_x0000_s37707" style="position:absolute" from="7790,3416" to="7791,3822" strokeweight="1pt">
                  <v:stroke startarrowwidth="narrow" startarrowlength="long" endarrow="classic" endarrowwidth="narrow" endarrowlength="long"/>
                </v:line>
                <v:line id="_x0000_s37708" style="position:absolute" from="8070,3404" to="8070,3806" strokeweight="1pt">
                  <v:stroke startarrowwidth="narrow" startarrowlength="long" endarrow="classic" endarrowwidth="narrow" endarrowlength="long"/>
                </v:line>
              </v:group>
            </v:group>
            <w10:wrap type="none"/>
            <w10:anchorlock/>
          </v:group>
        </w:pict>
      </w:r>
    </w:p>
    <w:p w:rsidR="00866870" w:rsidRDefault="00866870" w:rsidP="0041799B">
      <w:pPr>
        <w:ind w:rightChars="92" w:right="193"/>
        <w:rPr>
          <w:rFonts w:ascii="黑体" w:eastAsia="黑体" w:hAnsi="黑体"/>
          <w:szCs w:val="21"/>
        </w:rPr>
      </w:pP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581849" w:rsidRDefault="00581849" w:rsidP="0041799B">
      <w:pPr>
        <w:ind w:rightChars="92" w:right="193"/>
        <w:rPr>
          <w:rFonts w:ascii="黑体" w:eastAsia="黑体" w:hAnsi="黑体"/>
          <w:szCs w:val="21"/>
        </w:rPr>
      </w:pPr>
    </w:p>
    <w:p w:rsidR="00581849" w:rsidRDefault="00581849" w:rsidP="0041799B">
      <w:pPr>
        <w:ind w:rightChars="92" w:right="193"/>
        <w:rPr>
          <w:rFonts w:ascii="黑体" w:eastAsia="黑体" w:hAnsi="黑体"/>
          <w:szCs w:val="21"/>
        </w:rPr>
      </w:pPr>
    </w:p>
    <w:p w:rsidR="00EE631A" w:rsidRDefault="00AB792D" w:rsidP="0041799B">
      <w:pPr>
        <w:ind w:rightChars="92" w:right="193"/>
        <w:rPr>
          <w:rFonts w:ascii="黑体" w:eastAsia="黑体" w:hAnsi="黑体"/>
          <w:szCs w:val="21"/>
        </w:rPr>
      </w:pPr>
      <w:r w:rsidRPr="00AB792D">
        <w:rPr>
          <w:noProof/>
          <w:sz w:val="24"/>
        </w:rPr>
        <w:lastRenderedPageBreak/>
        <w:pict>
          <v:shape id="_x0000_s51183" type="#_x0000_t202" style="position:absolute;left:0;text-align:left;margin-left:141.95pt;margin-top:92.25pt;width:36.75pt;height:22.8pt;z-index:252212224;mso-width-relative:margin;mso-height-relative:margin" filled="f" stroked="f">
            <v:textbox style="mso-fit-shape-to-text:t">
              <w:txbxContent>
                <w:p w:rsidR="00795253" w:rsidRPr="00A76655" w:rsidRDefault="00795253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Pr="00AB792D">
        <w:rPr>
          <w:noProof/>
          <w:sz w:val="24"/>
        </w:rPr>
        <w:pict>
          <v:shape id="_x0000_s51182" type="#_x0000_t202" style="position:absolute;left:0;text-align:left;margin-left:126.3pt;margin-top:14pt;width:36.75pt;height:22.8pt;z-index:252211200;mso-width-relative:margin;mso-height-relative:margin" filled="f" stroked="f">
            <v:textbox style="mso-fit-shape-to-text:t">
              <w:txbxContent>
                <w:p w:rsidR="00795253" w:rsidRPr="00A76655" w:rsidRDefault="00795253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EE631A" w:rsidRPr="00FF7E5D">
        <w:rPr>
          <w:position w:val="-30"/>
          <w:sz w:val="24"/>
        </w:rPr>
        <w:object w:dxaOrig="2180" w:dyaOrig="720">
          <v:shape id="_x0000_i1033" type="#_x0000_t75" style="width:100.8pt;height:33.2pt" o:ole="">
            <v:imagedata r:id="rId47" o:title=""/>
          </v:shape>
          <o:OLEObject Type="Embed" ProgID="Equation.KSEE3" ShapeID="_x0000_i1033" DrawAspect="Content" ObjectID="_1599488874" r:id="rId48"/>
        </w:object>
      </w:r>
    </w:p>
    <w:p w:rsidR="00EE631A" w:rsidRDefault="00AB792D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pict>
          <v:shape id="_x0000_s51181" type="#_x0000_t75" style="position:absolute;left:0;text-align:left;margin-left:3.1pt;margin-top:2.35pt;width:108.35pt;height:84.25pt;z-index:252210176">
            <v:imagedata r:id="rId49" o:title=""/>
            <w10:wrap type="square" side="right"/>
          </v:shape>
          <o:OLEObject Type="Embed" ProgID="Equation.KSEE3" ShapeID="_x0000_s51181" DrawAspect="Content" ObjectID="_1599488891" r:id="rId50"/>
        </w:pict>
      </w:r>
    </w:p>
    <w:p w:rsidR="00EE631A" w:rsidRDefault="00EE631A" w:rsidP="0041799B">
      <w:pPr>
        <w:ind w:rightChars="92" w:right="193"/>
        <w:rPr>
          <w:rFonts w:ascii="黑体" w:eastAsia="黑体" w:hAnsi="黑体"/>
          <w:szCs w:val="21"/>
        </w:rPr>
      </w:pPr>
    </w:p>
    <w:p w:rsidR="00EE631A" w:rsidRDefault="00EE631A" w:rsidP="0041799B">
      <w:pPr>
        <w:ind w:rightChars="92" w:right="193"/>
        <w:rPr>
          <w:rFonts w:ascii="黑体" w:eastAsia="黑体" w:hAnsi="黑体"/>
          <w:szCs w:val="21"/>
        </w:rPr>
      </w:pPr>
    </w:p>
    <w:p w:rsidR="00EE631A" w:rsidRDefault="00EE631A" w:rsidP="0041799B">
      <w:pPr>
        <w:ind w:rightChars="92" w:right="193"/>
        <w:rPr>
          <w:rFonts w:ascii="黑体" w:eastAsia="黑体" w:hAnsi="黑体"/>
          <w:szCs w:val="21"/>
        </w:rPr>
      </w:pPr>
    </w:p>
    <w:p w:rsidR="00EE631A" w:rsidRDefault="00EE631A" w:rsidP="0041799B">
      <w:pPr>
        <w:ind w:rightChars="92" w:right="193"/>
        <w:rPr>
          <w:rFonts w:ascii="黑体" w:eastAsia="黑体" w:hAnsi="黑体"/>
          <w:szCs w:val="21"/>
        </w:rPr>
      </w:pPr>
    </w:p>
    <w:p w:rsidR="00EE631A" w:rsidRDefault="00EE631A" w:rsidP="0041799B">
      <w:pPr>
        <w:ind w:rightChars="92" w:right="193"/>
        <w:rPr>
          <w:rFonts w:ascii="黑体" w:eastAsia="黑体" w:hAnsi="黑体"/>
          <w:szCs w:val="21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九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9C5F8B" w:rsidRPr="0041799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0B3FBE" w:rsidRPr="0041799B">
        <w:rPr>
          <w:rFonts w:ascii="黑体" w:eastAsia="黑体" w:hAnsi="黑体" w:hint="eastAsia"/>
          <w:szCs w:val="21"/>
        </w:rPr>
        <w:t>用力矩分配法</w:t>
      </w:r>
      <w:r w:rsidR="00A605F9" w:rsidRPr="0041799B">
        <w:rPr>
          <w:rFonts w:ascii="黑体" w:eastAsia="黑体" w:hAnsi="黑体" w:hint="eastAsia"/>
          <w:szCs w:val="21"/>
        </w:rPr>
        <w:t>计算</w:t>
      </w:r>
      <w:r w:rsidR="000B3FBE" w:rsidRPr="0041799B">
        <w:rPr>
          <w:rFonts w:ascii="黑体" w:eastAsia="黑体" w:hAnsi="黑体" w:hint="eastAsia"/>
          <w:szCs w:val="21"/>
        </w:rPr>
        <w:t>图示结构</w:t>
      </w:r>
      <w:r w:rsidR="00A605F9" w:rsidRPr="0041799B">
        <w:rPr>
          <w:rFonts w:ascii="黑体" w:eastAsia="黑体" w:hAnsi="黑体" w:hint="eastAsia"/>
          <w:szCs w:val="21"/>
        </w:rPr>
        <w:t>，并作</w:t>
      </w:r>
      <w:r w:rsidR="000B3FBE" w:rsidRPr="00131506">
        <w:rPr>
          <w:rFonts w:eastAsia="黑体"/>
          <w:i/>
          <w:szCs w:val="21"/>
        </w:rPr>
        <w:t>M</w:t>
      </w:r>
      <w:r w:rsidR="000B3FBE" w:rsidRPr="0041799B">
        <w:rPr>
          <w:rFonts w:ascii="黑体" w:eastAsia="黑体" w:hAnsi="黑体"/>
          <w:szCs w:val="21"/>
        </w:rPr>
        <w:t>图</w:t>
      </w:r>
      <w:r w:rsidR="000B3FBE" w:rsidRPr="0041799B">
        <w:rPr>
          <w:rFonts w:ascii="黑体" w:eastAsia="黑体" w:hAnsi="黑体" w:hint="eastAsia"/>
          <w:szCs w:val="21"/>
        </w:rPr>
        <w:t>。</w:t>
      </w:r>
      <w:r w:rsidR="00A605F9" w:rsidRPr="0041799B">
        <w:rPr>
          <w:rFonts w:ascii="黑体" w:eastAsia="黑体" w:hAnsi="黑体" w:hint="eastAsia"/>
          <w:szCs w:val="21"/>
        </w:rPr>
        <w:t>设各杆</w:t>
      </w:r>
      <w:r w:rsidR="00A605F9" w:rsidRPr="00131506">
        <w:rPr>
          <w:rFonts w:eastAsia="黑体"/>
          <w:i/>
          <w:szCs w:val="21"/>
        </w:rPr>
        <w:t>EI</w:t>
      </w:r>
      <w:r w:rsidR="00A605F9" w:rsidRPr="0041799B">
        <w:rPr>
          <w:rFonts w:ascii="黑体" w:eastAsia="黑体" w:hAnsi="黑体" w:hint="eastAsia"/>
          <w:szCs w:val="21"/>
        </w:rPr>
        <w:t>=常数</w:t>
      </w:r>
      <w:r w:rsidR="00C5579D" w:rsidRPr="0041799B">
        <w:rPr>
          <w:rFonts w:ascii="黑体" w:eastAsia="黑体" w:hAnsi="黑体" w:hint="eastAsia"/>
          <w:szCs w:val="21"/>
        </w:rPr>
        <w:t>。</w:t>
      </w:r>
      <w:r w:rsidR="000C30C2">
        <w:rPr>
          <w:rFonts w:ascii="黑体" w:eastAsia="黑体" w:hAnsi="黑体" w:hint="eastAsia"/>
          <w:szCs w:val="21"/>
        </w:rPr>
        <w:t>（计算二循环）</w:t>
      </w:r>
    </w:p>
    <w:p w:rsidR="00203391" w:rsidRDefault="00AB792D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51240" type="#_x0000_t202" style="position:absolute;left:0;text-align:left;margin-left:289.25pt;margin-top:199.15pt;width:36.75pt;height:22.8pt;z-index:252264448;mso-width-relative:margin;mso-height-relative:margin" filled="f" stroked="f">
            <v:textbox style="mso-fit-shape-to-text:t">
              <w:txbxContent>
                <w:p w:rsidR="004C1DBD" w:rsidRPr="00A76655" w:rsidRDefault="004C1DBD" w:rsidP="00600CF6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39" type="#_x0000_t202" style="position:absolute;left:0;text-align:left;margin-left:293pt;margin-top:154.1pt;width:36.75pt;height:22.8pt;z-index:252263424;mso-width-relative:margin;mso-height-relative:margin" filled="f" stroked="f">
            <v:textbox style="mso-fit-shape-to-text:t">
              <w:txbxContent>
                <w:p w:rsidR="004C1DBD" w:rsidRPr="00A76655" w:rsidRDefault="004C1DBD" w:rsidP="00600CF6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38" type="#_x0000_t202" style="position:absolute;left:0;text-align:left;margin-left:298.6pt;margin-top:84pt;width:36.75pt;height:22.8pt;z-index:252262400;mso-width-relative:margin;mso-height-relative:margin" filled="f" stroked="f">
            <v:textbox style="mso-fit-shape-to-text:t">
              <w:txbxContent>
                <w:p w:rsidR="004C1DBD" w:rsidRPr="00A76655" w:rsidRDefault="004C1DBD" w:rsidP="00600CF6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37" type="#_x0000_t202" style="position:absolute;left:0;text-align:left;margin-left:299.85pt;margin-top:107.15pt;width:36.75pt;height:22.8pt;z-index:252261376;mso-width-relative:margin;mso-height-relative:margin" filled="f" stroked="f">
            <v:textbox style="mso-fit-shape-to-text:t">
              <w:txbxContent>
                <w:p w:rsidR="004C1DBD" w:rsidRPr="00A76655" w:rsidRDefault="004C1DBD" w:rsidP="00600CF6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36" type="#_x0000_t202" style="position:absolute;left:0;text-align:left;margin-left:353.1pt;margin-top:37.05pt;width:36.75pt;height:22.8pt;z-index:252260352;mso-width-relative:margin;mso-height-relative:margin" filled="f" stroked="f">
            <v:textbox style="mso-fit-shape-to-text:t">
              <w:txbxContent>
                <w:p w:rsidR="004C1DBD" w:rsidRPr="00A76655" w:rsidRDefault="004C1DBD" w:rsidP="00600CF6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Pr="00AB792D">
        <w:rPr>
          <w:noProof/>
        </w:rPr>
        <w:pict>
          <v:shape id="_x0000_s51235" type="#_x0000_t202" style="position:absolute;left:0;text-align:left;margin-left:312.25pt;margin-top:35.75pt;width:39.45pt;height:22.8pt;z-index:252259328;mso-height-percent:200;mso-height-percent:200;mso-width-relative:margin;mso-height-relative:margin" stroked="f">
            <v:textbox style="mso-fit-shape-to-text:t">
              <w:txbxContent>
                <w:p w:rsidR="004C1DBD" w:rsidRPr="001D3427" w:rsidRDefault="004C1DBD">
                  <w:pPr>
                    <w:rPr>
                      <w:b/>
                      <w:color w:val="FF0000"/>
                    </w:rPr>
                  </w:pPr>
                  <w:r w:rsidRPr="001D3427">
                    <w:rPr>
                      <w:rFonts w:hint="eastAsia"/>
                      <w:b/>
                      <w:i/>
                      <w:color w:val="FF0000"/>
                    </w:rPr>
                    <w:t>M</w:t>
                  </w:r>
                  <w:r w:rsidRPr="001D3427">
                    <w:rPr>
                      <w:rFonts w:hint="eastAsia"/>
                      <w:b/>
                      <w:color w:val="FF0000"/>
                    </w:rPr>
                    <w:t>图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13" type="#_x0000_t32" style="position:absolute;left:0;text-align:left;margin-left:250.6pt;margin-top:69.95pt;width:.65pt;height:152.6pt;flip:y;z-index:252247040" o:connectortype="straight" strokecolor="red" strokeweight="1.5pt"/>
        </w:pict>
      </w:r>
      <w:r>
        <w:rPr>
          <w:noProof/>
          <w:sz w:val="24"/>
        </w:rPr>
        <w:pict>
          <v:shape id="_x0000_s51212" type="#_x0000_t32" style="position:absolute;left:0;text-align:left;margin-left:174.85pt;margin-top:65.6pt;width:.65pt;height:152.6pt;flip:y;z-index:252246016" o:connectortype="straight" strokecolor="red" strokeweight="1.5pt"/>
        </w:pict>
      </w:r>
      <w:r>
        <w:rPr>
          <w:noProof/>
          <w:sz w:val="24"/>
        </w:rPr>
        <w:pict>
          <v:shape id="_x0000_s51211" type="#_x0000_t32" style="position:absolute;left:0;text-align:left;margin-left:99.1pt;margin-top:61.2pt;width:.65pt;height:152.6pt;flip:y;z-index:252244992" o:connectortype="straight" strokecolor="red" strokeweight="1.5pt"/>
        </w:pict>
      </w:r>
      <w:r>
        <w:rPr>
          <w:noProof/>
          <w:sz w:val="24"/>
        </w:rPr>
        <w:pict>
          <v:shape id="_x0000_s51184" type="#_x0000_t32" style="position:absolute;left:0;text-align:left;margin-left:24.6pt;margin-top:65.6pt;width:.65pt;height:152.6pt;flip:y;z-index:252213248" o:connectortype="straight" strokecolor="red" strokeweight="1.5pt"/>
        </w:pict>
      </w:r>
      <w:r>
        <w:rPr>
          <w:noProof/>
          <w:sz w:val="24"/>
        </w:rPr>
        <w:pict>
          <v:shape id="_x0000_s51197" type="#_x0000_t202" style="position:absolute;left:0;text-align:left;margin-left:250.8pt;margin-top:108.95pt;width:36.75pt;height:22.8pt;z-index:252230656;mso-width-relative:margin;mso-height-relative:margin" filled="f" stroked="f">
            <v:textbox style="mso-fit-shape-to-text:t">
              <w:txbxContent>
                <w:p w:rsidR="00795253" w:rsidRPr="00A76655" w:rsidRDefault="00795253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-12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196" type="#_x0000_t202" style="position:absolute;left:0;text-align:left;margin-left:173.2pt;margin-top:88.9pt;width:36.75pt;height:22.8pt;z-index:252229632;mso-width-relative:margin;mso-height-relative:margin" filled="f" stroked="f">
            <v:textbox style="mso-fit-shape-to-text:t">
              <w:txbxContent>
                <w:p w:rsidR="00795253" w:rsidRPr="00A76655" w:rsidRDefault="00795253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0.43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195" type="#_x0000_t202" style="position:absolute;left:0;text-align:left;margin-left:143.8pt;margin-top:89.5pt;width:36.75pt;height:22.8pt;z-index:252228608;mso-width-relative:margin;mso-height-relative:margin" filled="f" stroked="f">
            <v:textbox style="mso-fit-shape-to-text:t">
              <w:txbxContent>
                <w:p w:rsidR="00795253" w:rsidRPr="00A76655" w:rsidRDefault="00795253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0.57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194" type="#_x0000_t202" style="position:absolute;left:0;text-align:left;margin-left:97.5pt;margin-top:89.5pt;width:36.75pt;height:22.8pt;z-index:252227584;mso-width-relative:margin;mso-height-relative:margin" filled="f" stroked="f">
            <v:textbox style="mso-fit-shape-to-text:t">
              <w:txbxContent>
                <w:p w:rsidR="00795253" w:rsidRPr="00A76655" w:rsidRDefault="00795253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0.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193" type="#_x0000_t202" style="position:absolute;left:0;text-align:left;margin-left:71.2pt;margin-top:90.75pt;width:36.75pt;height:22.8pt;z-index:252226560;mso-width-relative:margin;mso-height-relative:margin" filled="f" stroked="f">
            <v:textbox style="mso-fit-shape-to-text:t">
              <w:txbxContent>
                <w:p w:rsidR="00795253" w:rsidRPr="00A76655" w:rsidRDefault="00795253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0.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192" type="#_x0000_t202" style="position:absolute;left:0;text-align:left;margin-left:-1.85pt;margin-top:90.15pt;width:26.15pt;height:22.1pt;z-index:252224512;mso-width-relative:margin;mso-height-relative:margin" filled="f" stroked="f">
            <v:textbox>
              <w:txbxContent>
                <w:p w:rsidR="00795253" w:rsidRPr="00795253" w:rsidRDefault="00795253" w:rsidP="00795253">
                  <w:pPr>
                    <w:ind w:rightChars="92" w:right="193"/>
                    <w:rPr>
                      <w:b/>
                      <w:i/>
                      <w:color w:val="FF0000"/>
                      <w:sz w:val="24"/>
                    </w:rPr>
                  </w:pPr>
                  <w:r w:rsidRPr="00795253">
                    <w:rPr>
                      <w:rFonts w:hint="eastAsia"/>
                      <w:b/>
                      <w:i/>
                      <w:color w:val="FF0000"/>
                      <w:sz w:val="24"/>
                    </w:rPr>
                    <w:t>μ</w:t>
                  </w:r>
                </w:p>
                <w:p w:rsidR="00795253" w:rsidRPr="00795253" w:rsidRDefault="00795253" w:rsidP="00EE631A">
                  <w:pPr>
                    <w:rPr>
                      <w:b/>
                      <w:i/>
                      <w:color w:val="FF0000"/>
                    </w:rPr>
                  </w:pP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5668" type="#_x0000_t202" style="position:absolute;left:0;text-align:left;margin-left:-26.05pt;margin-top:34.95pt;width:28.4pt;height:357.6pt;z-index:251652096" filled="f" stroked="f">
            <v:textbox style="layout-flow:vertical;mso-layout-flow-alt:bottom-to-top;mso-next-textbox:#_x0000_s15668" inset=",0,,0">
              <w:txbxContent>
                <w:p w:rsidR="00600CF6" w:rsidRPr="00D2745F" w:rsidRDefault="00600CF6" w:rsidP="00E5079E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>
                    <w:rPr>
                      <w:rFonts w:ascii="宋体" w:hAnsi="宋体" w:hint="eastAsia"/>
                      <w:u w:val="thick"/>
                    </w:rPr>
                    <w:t xml:space="preserve">                                                                 </w:t>
                  </w:r>
                </w:p>
              </w:txbxContent>
            </v:textbox>
          </v:shape>
        </w:pict>
      </w:r>
      <w:r>
        <w:rPr>
          <w:sz w:val="24"/>
        </w:rPr>
      </w:r>
      <w:r>
        <w:rPr>
          <w:sz w:val="24"/>
        </w:rPr>
        <w:pict>
          <v:group id="_x0000_s12303" editas="canvas" style="width:321.55pt;height:79.55pt;mso-position-horizontal-relative:char;mso-position-vertical-relative:line" coordorigin="1736,3562" coordsize="5669,1077">
            <o:lock v:ext="edit" aspectratio="t"/>
            <v:shape id="_x0000_s12304" type="#_x0000_t75" style="position:absolute;left:1736;top:3562;width:5669;height:1077" o:preferrelative="f">
              <v:fill o:detectmouseclick="t"/>
              <v:path o:extrusionok="t" o:connecttype="none"/>
              <o:lock v:ext="edit" text="t"/>
            </v:shape>
            <v:group id="_x0000_s37765" style="position:absolute;left:2052;top:3562;width:5163;height:1052" coordorigin="2052,3562" coordsize="5163,1052">
              <v:shape id="_x0000_s20908" type="#_x0000_t202" style="position:absolute;left:6300;top:4230;width:706;height:384" o:regroupid="232" filled="f" stroked="f">
                <v:textbox>
                  <w:txbxContent>
                    <w:p w:rsidR="00600CF6" w:rsidRDefault="00600CF6" w:rsidP="009B4377">
                      <w:r>
                        <w:rPr>
                          <w:rFonts w:hint="eastAsia"/>
                        </w:rPr>
                        <w:t>2 m</w:t>
                      </w:r>
                    </w:p>
                  </w:txbxContent>
                </v:textbox>
              </v:shape>
              <v:shape id="_x0000_s20909" type="#_x0000_t202" style="position:absolute;left:2532;top:4241;width:673;height:253" o:regroupid="232" filled="f" stroked="f">
                <v:textbox>
                  <w:txbxContent>
                    <w:p w:rsidR="00600CF6" w:rsidRDefault="00600CF6" w:rsidP="009B4377">
                      <w:r>
                        <w:rPr>
                          <w:rFonts w:hint="eastAsia"/>
                        </w:rPr>
                        <w:t xml:space="preserve">4 </w:t>
                      </w:r>
                      <w:r>
                        <w:t>m</w:t>
                      </w:r>
                    </w:p>
                  </w:txbxContent>
                </v:textbox>
              </v:shape>
              <v:line id="_x0000_s20897" style="position:absolute;flip:y" from="2174,4108" to="6975,4121" o:regroupid="257" strokeweight="1.5pt"/>
              <v:shape id="_x0000_s20910" type="#_x0000_t202" style="position:absolute;left:3112;top:3562;width:1111;height:343" o:regroupid="257" filled="f" stroked="f">
                <v:textbox>
                  <w:txbxContent>
                    <w:p w:rsidR="00600CF6" w:rsidRDefault="00600CF6" w:rsidP="009B4377">
                      <w:r>
                        <w:rPr>
                          <w:rFonts w:hint="eastAsia"/>
                        </w:rPr>
                        <w:t>18 kNm</w:t>
                      </w:r>
                    </w:p>
                  </w:txbxContent>
                </v:textbox>
              </v:shape>
              <v:group id="_x0000_s37710" style="position:absolute;left:2052;top:3973;width:141;height:284;flip:x y" coordorigin="4130,4314" coordsize="160,420">
                <v:line id="_x0000_s37711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37712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37713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37714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37715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37716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group id="_x0000_s37717" style="position:absolute;left:3338;top:4141;width:327;height:274" coordorigin="4704,5611" coordsize="419,481">
                <v:line id="_x0000_s37718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719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720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721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722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723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724" style="position:absolute;flip:y" from="4921,5724" to="4922,5903" strokeweight="1.5pt">
                  <v:stroke startarrowwidth="narrow" startarrowlength="short" endarrowwidth="narrow" endarrowlength="short"/>
                </v:line>
                <v:oval id="_x0000_s37725" style="position:absolute;left:4859;top:5872;width:120;height:120;rotation:-180;flip:x" strokeweight="1.5pt">
                  <v:fill color2="black"/>
                </v:oval>
                <v:oval id="_x0000_s37726" style="position:absolute;left:4861;top:5611;width:120;height:120;rotation:-180;flip:x" strokeweight="1.5pt">
                  <v:fill color2="black"/>
                </v:oval>
              </v:group>
              <v:group id="_x0000_s37727" style="position:absolute;left:4671;top:4143;width:326;height:274" coordorigin="4704,5611" coordsize="419,481">
                <v:line id="_x0000_s37728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729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730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731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732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733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734" style="position:absolute;flip:y" from="4921,5724" to="4922,5903" strokeweight="1.5pt">
                  <v:stroke startarrowwidth="narrow" startarrowlength="short" endarrowwidth="narrow" endarrowlength="short"/>
                </v:line>
                <v:oval id="_x0000_s37735" style="position:absolute;left:4859;top:5872;width:120;height:120;rotation:-180;flip:x" strokeweight="1.5pt">
                  <v:fill color2="black"/>
                </v:oval>
                <v:oval id="_x0000_s37736" style="position:absolute;left:4861;top:5611;width:120;height:120;rotation:-180;flip:x" strokeweight="1.5pt">
                  <v:fill color2="black"/>
                </v:oval>
              </v:group>
              <v:group id="_x0000_s37737" style="position:absolute;left:5996;top:4126;width:326;height:274" coordorigin="4704,5611" coordsize="419,481">
                <v:line id="_x0000_s37738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739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740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741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742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743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744" style="position:absolute;flip:y" from="4921,5724" to="4922,5903" strokeweight="1.5pt">
                  <v:stroke startarrowwidth="narrow" startarrowlength="short" endarrowwidth="narrow" endarrowlength="short"/>
                </v:line>
                <v:oval id="_x0000_s37745" style="position:absolute;left:4859;top:5872;width:120;height:120;rotation:-180;flip:x" strokeweight="1.5pt">
                  <v:fill color2="black"/>
                </v:oval>
                <v:oval id="_x0000_s37746" style="position:absolute;left:4861;top:5611;width:120;height:120;rotation:-180;flip:x" strokeweight="1.5pt">
                  <v:fill color2="black"/>
                </v:oval>
              </v:group>
              <v:shape id="_x0000_s37747" type="#_x0000_t102" style="position:absolute;left:3485;top:3719;width:162;height:459;rotation:-307;flip:x" adj="16838,19283,12378" fillcolor="blue" strokecolor="blue" strokeweight="1.5pt">
                <v:stroke startarrowwidth="narrow" startarrowlength="short" endarrowwidth="narrow" endarrowlength="short"/>
              </v:shape>
              <v:shape id="_x0000_s37748" type="#_x0000_t32" style="position:absolute;left:3332;top:3889;width:147;height:239" o:connectortype="straight" strokeweight="1.5pt"/>
              <v:shape id="_x0000_s37749" type="#_x0000_t32" style="position:absolute;left:6973;top:3812;width:1;height:314" o:connectortype="straight" strokeweight="1.75pt">
                <v:stroke endarrow="block"/>
              </v:shape>
              <v:group id="_x0000_s37750" style="position:absolute;left:6165;top:4401;width:779;height:203" coordorigin="6941,5636" coordsize="882,300">
                <v:line id="_x0000_s37751" style="position:absolute;rotation:90" from="7382,5334" to="7382,6215" strokeweight="1pt">
                  <v:stroke startarrow="classic" startarrowwidth="narrow" endarrow="classic" endarrowwidth="narrow"/>
                </v:line>
                <v:line id="_x0000_s37752" style="position:absolute" from="6941,5636" to="6941,5936" strokeweight="1pt">
                  <v:stroke startarrowwidth="narrow" startarrowlength="short" endarrowwidth="narrow" endarrowlength="short"/>
                </v:line>
                <v:line id="_x0000_s37753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37754" style="position:absolute;left:2163;top:4399;width:4011;height:209" coordorigin="6481,5896" coordsize="2634,309">
                <v:line id="_x0000_s37755" style="position:absolute;rotation:90" from="6922,5603" to="6922,6484" strokeweight="1pt">
                  <v:stroke startarrow="classic" startarrowwidth="narrow" endarrow="classic" endarrowwidth="narrow"/>
                </v:line>
                <v:line id="_x0000_s37756" style="position:absolute" from="6481,5905" to="6481,6205" strokeweight="1pt">
                  <v:stroke startarrowwidth="narrow" startarrowlength="short" endarrowwidth="narrow" endarrowlength="short"/>
                </v:line>
                <v:line id="_x0000_s37757" style="position:absolute;rotation:90" from="7794,5605" to="7794,6486" strokeweight="1pt">
                  <v:stroke startarrow="classic" startarrowwidth="narrow" endarrow="classic" endarrowwidth="narrow"/>
                </v:line>
                <v:line id="_x0000_s37758" style="position:absolute" from="7357,5898" to="7357,6198" strokeweight="1pt">
                  <v:stroke startarrowwidth="narrow" startarrowlength="short" endarrowwidth="narrow" endarrowlength="short"/>
                </v:line>
                <v:line id="_x0000_s37759" style="position:absolute" from="8233,5904" to="8233,6204" strokeweight="1pt">
                  <v:stroke startarrowwidth="narrow" startarrowlength="short" endarrowwidth="narrow" endarrowlength="short"/>
                </v:line>
                <v:line id="_x0000_s37760" style="position:absolute;rotation:90" from="8674,5607" to="8674,6488" strokeweight="1pt">
                  <v:stroke startarrow="classic" startarrowwidth="narrow" endarrow="classic" endarrowwidth="narrow"/>
                </v:line>
                <v:line id="_x0000_s37761" style="position:absolute" from="9115,5896" to="9115,6196" strokeweight="1pt">
                  <v:stroke startarrowwidth="narrow" startarrowlength="short" endarrowwidth="narrow" endarrowlength="short"/>
                </v:line>
              </v:group>
              <v:shape id="_x0000_s37762" type="#_x0000_t202" style="position:absolute;left:3813;top:4250;width:672;height:253" filled="f" stroked="f">
                <v:textbox>
                  <w:txbxContent>
                    <w:p w:rsidR="00600CF6" w:rsidRDefault="00600CF6" w:rsidP="009B4377">
                      <w:r>
                        <w:rPr>
                          <w:rFonts w:hint="eastAsia"/>
                        </w:rPr>
                        <w:t xml:space="preserve">4 </w:t>
                      </w:r>
                      <w:r>
                        <w:t>m</w:t>
                      </w:r>
                    </w:p>
                  </w:txbxContent>
                </v:textbox>
              </v:shape>
              <v:shape id="_x0000_s37763" type="#_x0000_t202" style="position:absolute;left:5225;top:4250;width:673;height:254" filled="f" stroked="f">
                <v:textbox>
                  <w:txbxContent>
                    <w:p w:rsidR="00600CF6" w:rsidRDefault="00600CF6" w:rsidP="009B4377">
                      <w:r>
                        <w:rPr>
                          <w:rFonts w:hint="eastAsia"/>
                        </w:rPr>
                        <w:t xml:space="preserve">4 </w:t>
                      </w:r>
                      <w:r>
                        <w:t>m</w:t>
                      </w:r>
                    </w:p>
                  </w:txbxContent>
                </v:textbox>
              </v:shape>
              <v:shape id="_x0000_s37764" type="#_x0000_t202" style="position:absolute;left:6556;top:3612;width:659;height:344" filled="f" stroked="f">
                <v:textbox>
                  <w:txbxContent>
                    <w:p w:rsidR="00600CF6" w:rsidRDefault="00600CF6" w:rsidP="009B4377">
                      <w:r>
                        <w:rPr>
                          <w:rFonts w:hint="eastAsia"/>
                        </w:rPr>
                        <w:t>6 kN</w:t>
                      </w:r>
                    </w:p>
                  </w:txbxContent>
                </v:textbox>
              </v:shape>
            </v:group>
            <v:shape id="_x0000_s51224" type="#_x0000_t32" style="position:absolute;left:2179;top:3865;width:1438;height:356;flip:x" o:connectortype="straight" strokecolor="red" strokeweight="1.5pt"/>
            <v:shape id="_x0000_s51225" type="#_x0000_t32" style="position:absolute;left:3503;top:3855;width:3;height:257;flip:x y" o:connectortype="straight" strokecolor="red" strokeweight="1.5pt"/>
            <v:shape id="_x0000_s51226" type="#_x0000_t32" style="position:absolute;left:3482;top:4019;width:1382;height:293;flip:x" o:connectortype="straight" strokecolor="red" strokeweight="1.5pt"/>
            <v:shape id="_x0000_s51227" type="#_x0000_t32" style="position:absolute;left:4840;top:4016;width:21;height:117;flip:y" o:connectortype="straight" strokecolor="red" strokeweight="1.5pt"/>
            <v:shape id="_x0000_s51228" type="#_x0000_t32" style="position:absolute;left:4797;top:3840;width:1403;height:412;flip:x" o:connectortype="straight" strokecolor="red" strokeweight="1.5pt"/>
            <v:shape id="_x0000_s51229" type="#_x0000_t32" style="position:absolute;left:6175;top:3828;width:800;height:271;flip:x y" o:connectortype="straight" strokecolor="red" strokeweight="1.5pt"/>
            <v:shape id="_x0000_s51230" type="#_x0000_t202" style="position:absolute;left:1736;top:4094;width:692;height:350;mso-width-relative:margin;mso-height-relative:margin" filled="f" stroked="f">
              <v:textbox>
                <w:txbxContent>
                  <w:p w:rsidR="004C1DBD" w:rsidRPr="00A76655" w:rsidRDefault="004C1DBD" w:rsidP="00EE631A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5.25</w:t>
                    </w:r>
                  </w:p>
                </w:txbxContent>
              </v:textbox>
            </v:shape>
            <v:shape id="_x0000_s51231" type="#_x0000_t202" style="position:absolute;left:3058;top:3645;width:692;height:350;mso-width-relative:margin;mso-height-relative:margin" filled="f" stroked="f">
              <v:textbox>
                <w:txbxContent>
                  <w:p w:rsidR="004C1DBD" w:rsidRPr="00A76655" w:rsidRDefault="004C1DBD" w:rsidP="00EE631A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10.5</w:t>
                    </w:r>
                  </w:p>
                </w:txbxContent>
              </v:textbox>
            </v:shape>
            <v:shape id="_x0000_s51232" type="#_x0000_t202" style="position:absolute;left:2947;top:4143;width:692;height:351;mso-width-relative:margin;mso-height-relative:margin" filled="f" stroked="f">
              <v:textbox>
                <w:txbxContent>
                  <w:p w:rsidR="004C1DBD" w:rsidRPr="00A76655" w:rsidRDefault="004C1DBD" w:rsidP="00EE631A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7.5</w:t>
                    </w:r>
                  </w:p>
                </w:txbxContent>
              </v:textbox>
            </v:shape>
            <v:shape id="_x0000_s51233" type="#_x0000_t202" style="position:absolute;left:4715;top:3737;width:692;height:350;mso-width-relative:margin;mso-height-relative:margin" filled="f" stroked="f">
              <v:textbox>
                <w:txbxContent>
                  <w:p w:rsidR="004C1DBD" w:rsidRPr="00A76655" w:rsidRDefault="004C1DBD" w:rsidP="00EE631A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1.18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D3818" w:rsidRDefault="00AB792D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51188" type="#_x0000_t32" style="position:absolute;left:0;text-align:left;margin-left:-6.1pt;margin-top:14.55pt;width:297.4pt;height:.65pt;flip:x;z-index:252218368" o:connectortype="straight" strokecolor="red" strokeweight="1.5pt"/>
        </w:pict>
      </w:r>
    </w:p>
    <w:p w:rsidR="00C6499D" w:rsidRDefault="00AB792D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51234" type="#_x0000_t202" style="position:absolute;left:0;text-align:left;margin-left:238.95pt;margin-top:-101.7pt;width:36.75pt;height:22.8pt;z-index:252258304;mso-width-relative:margin;mso-height-relative:margin" filled="f" stroked="f">
            <v:textbox style="mso-fit-shape-to-text:t">
              <w:txbxContent>
                <w:p w:rsidR="004C1DBD" w:rsidRPr="00A76655" w:rsidRDefault="004C1DBD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2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19" type="#_x0000_t202" style="position:absolute;left:0;text-align:left;margin-left:224.55pt;margin-top:86.15pt;width:36.75pt;height:22.8pt;z-index:252253184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2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03" type="#_x0000_t202" style="position:absolute;left:0;text-align:left;margin-left:152.5pt;margin-top:36.75pt;width:23.6pt;height:22.8pt;z-index:252236800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-6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00" type="#_x0000_t202" style="position:absolute;left:0;text-align:left;margin-left:78.65pt;margin-top:20.45pt;width:23.6pt;height:22.8pt;z-index:252233728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9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199" type="#_x0000_t202" style="position:absolute;left:0;text-align:left;margin-left:172.55pt;margin-top:2.9pt;width:23.6pt;height:22.8pt;z-index:252232704;mso-width-relative:margin;mso-height-relative:margin" filled="f" stroked="f">
            <v:textbox style="mso-fit-shape-to-text:t">
              <w:txbxContent>
                <w:p w:rsidR="00795253" w:rsidRPr="00A76655" w:rsidRDefault="00795253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6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198" type="#_x0000_t202" style="position:absolute;left:0;text-align:left;margin-left:228.9pt;margin-top:1pt;width:36.75pt;height:22.8pt;z-index:252231680;mso-width-relative:margin;mso-height-relative:margin" filled="f" stroked="f">
            <v:textbox style="mso-fit-shape-to-text:t">
              <w:txbxContent>
                <w:p w:rsidR="00795253" w:rsidRPr="00A76655" w:rsidRDefault="00795253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2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191" type="#_x0000_t202" style="position:absolute;left:0;text-align:left;margin-left:-3.25pt;margin-top:1.7pt;width:36.75pt;height:22.8pt;z-index:252221440;mso-width-relative:margin;mso-height-relative:margin" filled="f" stroked="f">
            <v:textbox style="mso-fit-shape-to-text:t">
              <w:txbxContent>
                <w:p w:rsidR="00795253" w:rsidRPr="00A76655" w:rsidRDefault="00795253" w:rsidP="00EE631A">
                  <w:pPr>
                    <w:rPr>
                      <w:b/>
                      <w:color w:val="FF0000"/>
                    </w:rPr>
                  </w:pPr>
                  <w:r w:rsidRPr="00795253">
                    <w:rPr>
                      <w:rFonts w:hint="eastAsia"/>
                      <w:b/>
                      <w:i/>
                      <w:color w:val="FF0000"/>
                    </w:rPr>
                    <w:t>M</w:t>
                  </w:r>
                  <w:r w:rsidRPr="00795253">
                    <w:rPr>
                      <w:rFonts w:hint="eastAsia"/>
                      <w:b/>
                      <w:color w:val="FF0000"/>
                      <w:vertAlign w:val="superscript"/>
                    </w:rPr>
                    <w:t>g</w:t>
                  </w:r>
                </w:p>
              </w:txbxContent>
            </v:textbox>
          </v:shape>
        </w:pict>
      </w:r>
    </w:p>
    <w:p w:rsidR="00C6499D" w:rsidRDefault="00AB792D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51221" type="#_x0000_t202" style="position:absolute;left:0;text-align:left;margin-left:24.85pt;margin-top:3.6pt;width:28.6pt;height:22.8pt;z-index:252255232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4.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02" type="#_x0000_t202" style="position:absolute;left:0;text-align:left;margin-left:150.7pt;margin-top:3.6pt;width:28.6pt;height:22.8pt;z-index:252235776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4.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01" type="#_x0000_t202" style="position:absolute;left:0;text-align:left;margin-left:99.35pt;margin-top:4.9pt;width:23.6pt;height:22.8pt;z-index:252234752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9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189" type="#_x0000_t32" style="position:absolute;left:0;text-align:left;margin-left:-1.15pt;margin-top:5.25pt;width:297.4pt;height:.65pt;flip:x;z-index:252219392" o:connectortype="straight" strokecolor="red" strokeweight="1.5pt"/>
        </w:pict>
      </w:r>
    </w:p>
    <w:p w:rsidR="00C6499D" w:rsidRDefault="00AB792D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51205" type="#_x0000_t202" style="position:absolute;left:0;text-align:left;margin-left:98.05pt;margin-top:5.55pt;width:23.6pt;height:22.8pt;z-index:252238848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-3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04" type="#_x0000_t202" style="position:absolute;left:0;text-align:left;margin-left:173.25pt;margin-top:4.9pt;width:32.35pt;height:38.4pt;z-index:252237824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-4.5</w:t>
                  </w:r>
                </w:p>
              </w:txbxContent>
            </v:textbox>
          </v:shape>
        </w:pict>
      </w:r>
    </w:p>
    <w:p w:rsidR="00C6499D" w:rsidRDefault="00AB792D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51222" type="#_x0000_t202" style="position:absolute;left:0;text-align:left;margin-left:22.4pt;margin-top:7.4pt;width:37.4pt;height:22.8pt;z-index:252256256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0.7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08" type="#_x0000_t202" style="position:absolute;left:0;text-align:left;margin-left:149.45pt;margin-top:6.75pt;width:37.4pt;height:22.8pt;z-index:252241920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0.7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07" type="#_x0000_t202" style="position:absolute;left:0;text-align:left;margin-left:73.7pt;margin-top:6.15pt;width:32.35pt;height:22.8pt;z-index:252240896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.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06" type="#_x0000_t202" style="position:absolute;left:0;text-align:left;margin-left:95pt;margin-top:6.15pt;width:32.35pt;height:22.8pt;z-index:252239872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.5</w:t>
                  </w:r>
                </w:p>
              </w:txbxContent>
            </v:textbox>
          </v:shape>
        </w:pict>
      </w:r>
    </w:p>
    <w:p w:rsidR="00C6499D" w:rsidRDefault="00AB792D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51210" type="#_x0000_t202" style="position:absolute;left:0;text-align:left;margin-left:172.65pt;margin-top:3.65pt;width:37.4pt;height:22.8pt;z-index:252243968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-0.32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09" type="#_x0000_t202" style="position:absolute;left:0;text-align:left;margin-left:145.1pt;margin-top:4.9pt;width:37.4pt;height:22.8pt;z-index:252242944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-0.43</w:t>
                  </w:r>
                </w:p>
              </w:txbxContent>
            </v:textbox>
          </v:shape>
        </w:pict>
      </w:r>
    </w:p>
    <w:p w:rsidR="00C6499D" w:rsidRDefault="00AB792D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51223" type="#_x0000_t202" style="position:absolute;left:0;text-align:left;margin-left:23pt;margin-top:9.4pt;width:39.25pt;height:25.85pt;z-index:252257280;mso-width-relative:margin;mso-height-relative:margin" filled="f" stroked="f">
            <v:textbox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5.2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20" type="#_x0000_t202" style="position:absolute;left:0;text-align:left;margin-left:248.25pt;margin-top:8.2pt;width:36.75pt;height:22.8pt;z-index:252254208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-12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18" type="#_x0000_t202" style="position:absolute;left:0;text-align:left;margin-left:135.15pt;margin-top:8.7pt;width:39.25pt;height:25.85pt;z-index:252252160;mso-width-relative:margin;mso-height-relative:margin" filled="f" stroked="f">
            <v:textbox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-1.18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17" type="#_x0000_t202" style="position:absolute;left:0;text-align:left;margin-left:173.95pt;margin-top:8.7pt;width:39.25pt;height:25.85pt;z-index:252251136;mso-width-relative:margin;mso-height-relative:margin" filled="f" stroked="f">
            <v:textbox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.18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16" type="#_x0000_t202" style="position:absolute;left:0;text-align:left;margin-left:94.4pt;margin-top:8.1pt;width:39.25pt;height:25.85pt;z-index:252250112;mso-width-relative:margin;mso-height-relative:margin" filled="f" stroked="f">
            <v:textbox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7.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15" type="#_x0000_t202" style="position:absolute;left:0;text-align:left;margin-left:69.95pt;margin-top:8.15pt;width:39.25pt;height:25.85pt;z-index:252249088;mso-width-relative:margin;mso-height-relative:margin" filled="f" stroked="f">
            <v:textbox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10.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214" type="#_x0000_t202" style="position:absolute;left:0;text-align:left;margin-left:-.75pt;margin-top:10.1pt;width:36.75pt;height:22.8pt;z-index:252248064;mso-width-relative:margin;mso-height-relative:margin" filled="f" stroked="f">
            <v:textbox style="mso-fit-shape-to-text:t">
              <w:txbxContent>
                <w:p w:rsidR="005267D6" w:rsidRPr="00A76655" w:rsidRDefault="005267D6" w:rsidP="00EE631A">
                  <w:pPr>
                    <w:rPr>
                      <w:b/>
                      <w:color w:val="FF0000"/>
                    </w:rPr>
                  </w:pPr>
                  <w:r w:rsidRPr="00795253">
                    <w:rPr>
                      <w:rFonts w:hint="eastAsia"/>
                      <w:b/>
                      <w:i/>
                      <w:color w:val="FF0000"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51190" type="#_x0000_t32" style="position:absolute;left:0;text-align:left;margin-left:-8pt;margin-top:9.85pt;width:297.4pt;height:.65pt;flip:x;z-index:252220416" o:connectortype="straight" strokecolor="red" strokeweight="1.5pt"/>
        </w:pict>
      </w:r>
    </w:p>
    <w:p w:rsidR="00C6499D" w:rsidRDefault="00C6499D" w:rsidP="00652074">
      <w:pPr>
        <w:ind w:rightChars="92" w:right="193"/>
        <w:rPr>
          <w:sz w:val="24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="00203391" w:rsidRPr="0041799B">
        <w:rPr>
          <w:rFonts w:ascii="黑体" w:eastAsia="黑体" w:hAnsi="黑体" w:hint="eastAsia"/>
          <w:szCs w:val="21"/>
        </w:rPr>
        <w:t>、（1</w:t>
      </w:r>
      <w:r w:rsidR="00152EF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E05553" w:rsidRPr="0041799B">
        <w:rPr>
          <w:rFonts w:ascii="黑体" w:eastAsia="黑体" w:hAnsi="黑体" w:hint="eastAsia"/>
          <w:szCs w:val="21"/>
        </w:rPr>
        <w:t>作出图示</w:t>
      </w:r>
      <w:r w:rsidR="00547B80">
        <w:rPr>
          <w:rFonts w:ascii="黑体" w:eastAsia="黑体" w:hAnsi="黑体" w:hint="eastAsia"/>
          <w:szCs w:val="21"/>
        </w:rPr>
        <w:t>结构的</w:t>
      </w:r>
      <w:r w:rsidR="00547B80" w:rsidRPr="00547B80">
        <w:rPr>
          <w:rFonts w:eastAsia="黑体"/>
          <w:i/>
          <w:szCs w:val="21"/>
        </w:rPr>
        <w:t>R</w:t>
      </w:r>
      <w:r w:rsidR="00A11020">
        <w:rPr>
          <w:rFonts w:eastAsia="黑体" w:hint="eastAsia"/>
          <w:szCs w:val="21"/>
          <w:vertAlign w:val="subscript"/>
        </w:rPr>
        <w:t>C</w:t>
      </w:r>
      <w:r w:rsidR="00547B80" w:rsidRPr="0041799B">
        <w:rPr>
          <w:rFonts w:ascii="黑体" w:eastAsia="黑体" w:hAnsi="黑体" w:hint="eastAsia"/>
          <w:szCs w:val="21"/>
        </w:rPr>
        <w:t>、</w:t>
      </w:r>
      <w:r w:rsidR="00547B80" w:rsidRPr="00547B80">
        <w:rPr>
          <w:rFonts w:eastAsia="黑体"/>
          <w:i/>
          <w:szCs w:val="21"/>
        </w:rPr>
        <w:t>M</w:t>
      </w:r>
      <w:r w:rsidR="00A11020">
        <w:rPr>
          <w:rFonts w:eastAsia="黑体" w:hint="eastAsia"/>
          <w:szCs w:val="21"/>
          <w:vertAlign w:val="subscript"/>
        </w:rPr>
        <w:t>D</w:t>
      </w:r>
      <w:r w:rsidR="00203391" w:rsidRPr="0041799B">
        <w:rPr>
          <w:rFonts w:ascii="黑体" w:eastAsia="黑体" w:hAnsi="黑体" w:hint="eastAsia"/>
          <w:szCs w:val="21"/>
        </w:rPr>
        <w:t>影响线</w:t>
      </w:r>
      <w:r w:rsidR="00F34D64">
        <w:rPr>
          <w:rFonts w:ascii="黑体" w:eastAsia="黑体" w:hAnsi="黑体" w:hint="eastAsia"/>
          <w:szCs w:val="21"/>
        </w:rPr>
        <w:t>（弯矩下侧受拉为正）</w:t>
      </w:r>
      <w:r w:rsidR="00E05553" w:rsidRPr="0041799B">
        <w:rPr>
          <w:rFonts w:ascii="黑体" w:eastAsia="黑体" w:hAnsi="黑体" w:hint="eastAsia"/>
          <w:szCs w:val="21"/>
        </w:rPr>
        <w:t>。</w:t>
      </w:r>
    </w:p>
    <w:p w:rsidR="007623B8" w:rsidRDefault="00D010A6" w:rsidP="00C6499D">
      <w:pPr>
        <w:ind w:rightChars="92" w:right="193" w:firstLineChars="50" w:firstLine="120"/>
        <w:rPr>
          <w:sz w:val="24"/>
        </w:rPr>
      </w:pPr>
      <w:r>
        <w:rPr>
          <w:noProof/>
          <w:sz w:val="24"/>
        </w:rPr>
        <w:pict>
          <v:group id="_x0000_s51301" style="position:absolute;left:0;text-align:left;margin-left:21.95pt;margin-top:36.9pt;width:376.95pt;height:187.7pt;z-index:252301312" coordorigin="1573,9672" coordsize="7539,3754">
            <v:rect id="_x0000_s20994" style="position:absolute;left:3472;top:10696;width:200;height:253" o:regroupid="259" filled="f" stroked="f" strokecolor="white" strokeweight="1pt">
              <v:fill color2="black"/>
              <v:textbox style="mso-next-textbox:#_x0000_s20994" inset="0,0,0,0">
                <w:txbxContent>
                  <w:p w:rsidR="00600CF6" w:rsidRPr="0084161F" w:rsidRDefault="00600CF6" w:rsidP="00152EFB">
                    <w:pPr>
                      <w:pStyle w:val="1"/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K</w:t>
                    </w:r>
                  </w:p>
                </w:txbxContent>
              </v:textbox>
            </v:rect>
            <v:shape id="_x0000_s11926" type="#_x0000_t75" style="position:absolute;left:1814;top:9672;width:207;height:217" o:regroupid="259">
              <v:imagedata r:id="rId51" o:title=""/>
            </v:shape>
            <v:shape id="_x0000_s51241" type="#_x0000_t32" style="position:absolute;left:1625;top:11313;width:5948;height:13;flip:x" o:connectortype="straight" strokecolor="red" strokeweight="1.5pt"/>
            <v:shape id="_x0000_s51242" type="#_x0000_t32" style="position:absolute;left:1573;top:12265;width:5948;height:13;flip:x" o:connectortype="straight" strokecolor="red" strokeweight="1.5pt"/>
            <v:shape id="_x0000_s51243" type="#_x0000_t32" style="position:absolute;left:1802;top:9974;width:13;height:3052;flip:y" o:connectortype="straight" strokecolor="red" strokeweight="1.5pt"/>
            <v:shape id="_x0000_s51244" type="#_x0000_t32" style="position:absolute;left:3104;top:9949;width:13;height:3052;flip:y" o:connectortype="straight" strokecolor="red" strokeweight="1.5pt"/>
            <v:shape id="_x0000_s51245" type="#_x0000_t32" style="position:absolute;left:4393;top:9935;width:13;height:3052;flip:y" o:connectortype="straight" strokecolor="red" strokeweight="1.5pt"/>
            <v:shape id="_x0000_s51249" type="#_x0000_t32" style="position:absolute;left:5720;top:9922;width:13;height:3052;flip:y" o:connectortype="straight" strokecolor="red" strokeweight="1.5pt"/>
            <v:shape id="_x0000_s51250" type="#_x0000_t32" style="position:absolute;left:6446;top:9960;width:13;height:3052;flip:y" o:connectortype="straight" strokecolor="red" strokeweight="1.5pt"/>
            <v:shape id="_x0000_s51251" type="#_x0000_t32" style="position:absolute;left:7210;top:9948;width:13;height:3052;flip:y" o:connectortype="straight" strokecolor="red" strokeweight="1.5pt"/>
            <v:shape id="_x0000_s51252" type="#_x0000_t32" style="position:absolute;left:1787;top:10829;width:1318;height:492;flip:x" o:connectortype="straight" strokecolor="red" strokeweight="1.5pt"/>
            <v:shape id="_x0000_s51253" type="#_x0000_t32" style="position:absolute;left:3115;top:10836;width:3361;height:688;flip:x y" o:connectortype="straight" strokecolor="red" strokeweight="1.5pt"/>
            <v:shape id="_x0000_s51254" type="#_x0000_t32" style="position:absolute;left:6445;top:11087;width:795;height:237;flip:x y" o:connectortype="straight" strokecolor="red" strokeweight="1.5pt"/>
            <v:shape id="_x0000_s51256" type="#_x0000_t202" style="position:absolute;left:6353;top:11445;width:735;height:456;mso-width-relative:margin;mso-height-relative:margin" filled="f" stroked="f">
              <v:textbox style="mso-fit-shape-to-text:t">
                <w:txbxContent>
                  <w:p w:rsidR="004C1DBD" w:rsidRPr="00A76655" w:rsidRDefault="004C1DBD" w:rsidP="00EE631A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1/2</w:t>
                    </w:r>
                  </w:p>
                </w:txbxContent>
              </v:textbox>
            </v:shape>
            <v:shape id="_x0000_s51257" type="#_x0000_t202" style="position:absolute;left:6391;top:10693;width:735;height:456;mso-width-relative:margin;mso-height-relative:margin" filled="f" stroked="f">
              <v:textbox style="mso-fit-shape-to-text:t">
                <w:txbxContent>
                  <w:p w:rsidR="004C1DBD" w:rsidRPr="00A76655" w:rsidRDefault="004C1DBD" w:rsidP="00EE631A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1/2</w:t>
                    </w:r>
                  </w:p>
                </w:txbxContent>
              </v:textbox>
            </v:shape>
            <v:shape id="_x0000_s51258" type="#_x0000_t202" style="position:absolute;left:3046;top:11005;width:735;height:443;mso-width-relative:margin;mso-height-relative:margin" filled="f" stroked="f">
              <v:textbox>
                <w:txbxContent>
                  <w:p w:rsidR="004C1DBD" w:rsidRPr="002C7891" w:rsidRDefault="004C1DBD" w:rsidP="004C1DBD">
                    <w:pPr>
                      <w:rPr>
                        <w:b/>
                        <w:szCs w:val="28"/>
                      </w:rPr>
                    </w:pPr>
                    <w:r w:rsidRPr="002C7891">
                      <w:rPr>
                        <w:rFonts w:hint="eastAsia"/>
                        <w:b/>
                        <w:color w:val="FF0000"/>
                        <w:szCs w:val="21"/>
                      </w:rPr>
                      <w:t>㈩</w:t>
                    </w:r>
                  </w:p>
                  <w:p w:rsidR="004C1DBD" w:rsidRPr="002C7891" w:rsidRDefault="004C1DBD" w:rsidP="004C1DBD">
                    <w:pPr>
                      <w:rPr>
                        <w:b/>
                      </w:rPr>
                    </w:pPr>
                  </w:p>
                </w:txbxContent>
              </v:textbox>
            </v:shape>
            <v:shape id="_x0000_s51259" type="#_x0000_t202" style="position:absolute;left:6338;top:11031;width:735;height:443;mso-width-relative:margin;mso-height-relative:margin" filled="f" stroked="f">
              <v:textbox>
                <w:txbxContent>
                  <w:p w:rsidR="004C1DBD" w:rsidRPr="002C7891" w:rsidRDefault="004C1DBD" w:rsidP="004C1DBD">
                    <w:pPr>
                      <w:rPr>
                        <w:b/>
                        <w:szCs w:val="28"/>
                      </w:rPr>
                    </w:pPr>
                    <w:r w:rsidRPr="002C7891">
                      <w:rPr>
                        <w:rFonts w:hint="eastAsia"/>
                        <w:b/>
                        <w:color w:val="FF0000"/>
                        <w:szCs w:val="21"/>
                      </w:rPr>
                      <w:t>㈩</w:t>
                    </w:r>
                  </w:p>
                  <w:p w:rsidR="004C1DBD" w:rsidRPr="002C7891" w:rsidRDefault="004C1DBD" w:rsidP="004C1DBD">
                    <w:pPr>
                      <w:rPr>
                        <w:b/>
                      </w:rPr>
                    </w:pPr>
                  </w:p>
                </w:txbxContent>
              </v:textbox>
            </v:shape>
            <v:shape id="_x0000_s51263" type="#_x0000_t202" style="position:absolute;left:7735;top:11026;width:1377;height:501" o:regroupid="266" filled="f" stroked="f">
              <v:textbox>
                <w:txbxContent>
                  <w:p w:rsidR="004C1DBD" w:rsidRPr="00FF7E5D" w:rsidRDefault="004C1DBD" w:rsidP="004C1DBD">
                    <w:pPr>
                      <w:rPr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R</w:t>
                    </w:r>
                    <w:r w:rsidR="002C7891"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C</w:t>
                    </w:r>
                    <w:r>
                      <w:rPr>
                        <w:rFonts w:hint="eastAsia"/>
                        <w:color w:val="FF0000"/>
                        <w:szCs w:val="21"/>
                      </w:rPr>
                      <w:t>影响线</w:t>
                    </w:r>
                  </w:p>
                </w:txbxContent>
              </v:textbox>
            </v:shape>
            <v:shape id="_x0000_s51264" type="#_x0000_t202" style="position:absolute;left:7447;top:12503;width:1377;height:501" o:regroupid="266" filled="f" stroked="f">
              <v:textbox>
                <w:txbxContent>
                  <w:p w:rsidR="004C1DBD" w:rsidRPr="00FF7E5D" w:rsidRDefault="004C1DBD" w:rsidP="004C1DBD">
                    <w:pPr>
                      <w:rPr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szCs w:val="21"/>
                        <w:vertAlign w:val="subscript"/>
                      </w:rPr>
                      <w:t>D</w:t>
                    </w:r>
                    <w:r>
                      <w:rPr>
                        <w:rFonts w:hint="eastAsia"/>
                        <w:color w:val="FF0000"/>
                        <w:szCs w:val="21"/>
                      </w:rPr>
                      <w:t>影响线</w:t>
                    </w:r>
                  </w:p>
                </w:txbxContent>
              </v:textbox>
            </v:shape>
            <v:shape id="_x0000_s51272" type="#_x0000_t202" style="position:absolute;left:5958;top:11203;width:537;height:453" o:regroupid="266" filled="f" stroked="f">
              <v:textbox>
                <w:txbxContent>
                  <w:p w:rsidR="004C1DBD" w:rsidRPr="002C7891" w:rsidRDefault="004C1DBD" w:rsidP="004C1DBD">
                    <w:pPr>
                      <w:pStyle w:val="a9"/>
                      <w:numPr>
                        <w:ilvl w:val="0"/>
                        <w:numId w:val="10"/>
                      </w:numPr>
                      <w:ind w:firstLineChars="0"/>
                      <w:rPr>
                        <w:b/>
                        <w:szCs w:val="28"/>
                      </w:rPr>
                    </w:pPr>
                  </w:p>
                </w:txbxContent>
              </v:textbox>
            </v:shape>
            <v:shape id="_x0000_s51273" type="#_x0000_t32" style="position:absolute;left:5681;top:12264;width:770;height:399;flip:x y" o:connectortype="straight" strokecolor="red" strokeweight="1.5pt"/>
            <v:shape id="_x0000_s51274" type="#_x0000_t32" style="position:absolute;left:6470;top:11889;width:770;height:399;flip:x y" o:connectortype="straight" strokecolor="red" strokeweight="1.5pt"/>
            <v:shape id="_x0000_s51275" type="#_x0000_t202" style="position:absolute;left:6351;top:11907;width:735;height:443;mso-width-relative:margin;mso-height-relative:margin" filled="f" stroked="f">
              <v:textbox>
                <w:txbxContent>
                  <w:p w:rsidR="004C1DBD" w:rsidRPr="002C7891" w:rsidRDefault="004C1DBD" w:rsidP="004C1DBD">
                    <w:pPr>
                      <w:rPr>
                        <w:b/>
                        <w:szCs w:val="28"/>
                      </w:rPr>
                    </w:pPr>
                    <w:r w:rsidRPr="002C7891">
                      <w:rPr>
                        <w:rFonts w:hint="eastAsia"/>
                        <w:b/>
                        <w:color w:val="FF0000"/>
                        <w:szCs w:val="21"/>
                      </w:rPr>
                      <w:t>㈩</w:t>
                    </w:r>
                  </w:p>
                  <w:p w:rsidR="004C1DBD" w:rsidRPr="002C7891" w:rsidRDefault="004C1DBD" w:rsidP="004C1DBD">
                    <w:pPr>
                      <w:rPr>
                        <w:b/>
                      </w:rPr>
                    </w:pPr>
                  </w:p>
                </w:txbxContent>
              </v:textbox>
            </v:shape>
            <v:shape id="_x0000_s51279" type="#_x0000_t202" style="position:absolute;left:5745;top:12243;width:688;height:453" filled="f" stroked="f">
              <v:textbox>
                <w:txbxContent>
                  <w:p w:rsidR="004C1DBD" w:rsidRPr="002C7891" w:rsidRDefault="004C1DBD" w:rsidP="004C1DBD">
                    <w:pPr>
                      <w:pStyle w:val="a9"/>
                      <w:numPr>
                        <w:ilvl w:val="0"/>
                        <w:numId w:val="11"/>
                      </w:numPr>
                      <w:ind w:firstLineChars="0"/>
                      <w:rPr>
                        <w:b/>
                        <w:color w:val="FF0000"/>
                        <w:szCs w:val="28"/>
                      </w:rPr>
                    </w:pPr>
                  </w:p>
                </w:txbxContent>
              </v:textbox>
            </v:shape>
            <v:shape id="_x0000_s51280" type="#_x0000_t202" style="position:absolute;left:8183;top:11530;width:735;height:456;mso-width-relative:margin;mso-height-relative:margin" filled="f" stroked="f">
              <v:textbox style="mso-fit-shape-to-text:t">
                <w:txbxContent>
                  <w:p w:rsidR="002C7891" w:rsidRPr="00A76655" w:rsidRDefault="002C7891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5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v:shape id="_x0000_s51281" type="#_x0000_t202" style="position:absolute;left:7820;top:12970;width:735;height:456;mso-width-relative:margin;mso-height-relative:margin" filled="f" stroked="f">
              <v:textbox style="mso-fit-shape-to-text:t">
                <w:txbxContent>
                  <w:p w:rsidR="002C7891" w:rsidRPr="00A76655" w:rsidRDefault="002C7891" w:rsidP="00600CF6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5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</v:group>
          <o:OLEObject Type="Embed" ProgID="Equation.3" ShapeID="_x0000_s11926" DrawAspect="Content" ObjectID="_1599488892" r:id="rId52"/>
        </w:pict>
      </w:r>
      <w:r w:rsidR="00AB792D">
        <w:rPr>
          <w:noProof/>
          <w:sz w:val="24"/>
        </w:rPr>
        <w:pict>
          <v:line id="_x0000_s20993" style="position:absolute;left:0;text-align:left;z-index:251826176" from="85.7pt,13.15pt" to="85.75pt,36.55pt" o:regroupid="259" strokecolor="blue" strokeweight="2.25pt">
            <v:stroke startarrowwidth="narrow" startarrowlength="long" endarrow="classic" endarrowwidth="narrow" endarrowlength="long"/>
          </v:line>
        </w:pict>
      </w:r>
      <w:r w:rsidR="00AB792D">
        <w:rPr>
          <w:sz w:val="24"/>
        </w:rPr>
      </w:r>
      <w:r w:rsidR="00AB792D">
        <w:rPr>
          <w:sz w:val="24"/>
        </w:rPr>
        <w:pict>
          <v:group id="_x0000_s11923" editas="canvas" style="width:320.6pt;height:96pt;mso-position-horizontal-relative:char;mso-position-vertical-relative:line" coordorigin="1116,3587" coordsize="5653,1693">
            <o:lock v:ext="edit" aspectratio="t"/>
            <v:shape id="_x0000_s11924" type="#_x0000_t75" style="position:absolute;left:1116;top:3587;width:5653;height:1693" o:preferrelative="f">
              <v:fill o:detectmouseclick="t"/>
              <v:path o:extrusionok="t" o:connecttype="none"/>
              <o:lock v:ext="edit" text="t"/>
            </v:shape>
            <v:group id="_x0000_s37817" style="position:absolute;left:1484;top:3716;width:5075;height:1069" coordorigin="1484,3716" coordsize="5075,1069">
              <v:group id="_x0000_s37776" style="position:absolute;left:6190;top:4105;width:369;height:424" coordorigin="4704,5611" coordsize="419,481">
                <v:line id="_x0000_s37777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778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779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780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781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782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783" style="position:absolute;flip:y" from="4921,5724" to="4922,5903" strokeweight="1.5pt">
                  <v:stroke startarrowwidth="narrow" startarrowlength="short" endarrowwidth="narrow" endarrowlength="short"/>
                </v:line>
                <v:oval id="_x0000_s37784" style="position:absolute;left:4859;top:5872;width:120;height:120;rotation:-180;flip:x" strokeweight="1.5pt">
                  <v:fill color2="black"/>
                </v:oval>
                <v:oval id="_x0000_s37785" style="position:absolute;left:4861;top:5611;width:120;height:120;rotation:-180;flip:x" strokeweight="1.5pt">
                  <v:fill color2="black"/>
                </v:oval>
              </v:group>
              <v:group id="_x0000_s37814" style="position:absolute;left:1484;top:3716;width:4898;height:1069" coordorigin="1484,3716" coordsize="4898,1069">
                <v:shape id="_x0000_s11927" type="#_x0000_t75" style="position:absolute;left:3822;top:3877;width:185;height:210" o:regroupid="258">
                  <v:imagedata r:id="rId53" o:title=""/>
                </v:shape>
                <v:group id="_x0000_s37174" style="position:absolute;left:1484;top:3936;width:197;height:371" coordorigin="4279,4030" coordsize="224,420" o:regroupid="258">
                  <v:group id="_x0000_s37175" style="position:absolute;left:4279;top:4030;width:160;height:420;flip:x y" coordorigin="4130,4314" coordsize="160,420">
                    <v:line id="_x0000_s37176" style="position:absolute;rotation:-90;flip:y" from="3922,4525" to="4339,4527" strokeweight="2.25pt">
                      <v:stroke startarrowwidth="narrow" startarrowlength="short" endarrowwidth="narrow" endarrowlength="short"/>
                      <o:lock v:ext="edit" aspectratio="t"/>
                    </v:line>
                    <v:line id="_x0000_s37177" style="position:absolute;rotation:90;flip:x y" from="4237,4676" to="4295,4724">
                      <v:stroke startarrowwidth="narrow" startarrowlength="short" endarrowwidth="narrow" endarrowlength="short"/>
                      <o:lock v:ext="edit" aspectratio="t"/>
                    </v:line>
                    <v:line id="_x0000_s37178" style="position:absolute;rotation:90;flip:x y" from="4144,4573" to="4296,4713">
                      <v:stroke startarrowwidth="narrow" startarrowlength="short" endarrowwidth="narrow" endarrowlength="short"/>
                      <o:lock v:ext="edit" aspectratio="t"/>
                    </v:line>
                    <v:line id="_x0000_s37179" style="position:absolute;rotation:90;flip:x y" from="4142,4454" to="4294,4594">
                      <v:stroke startarrowwidth="narrow" startarrowlength="short" endarrowwidth="narrow" endarrowlength="short"/>
                      <o:lock v:ext="edit" aspectratio="t"/>
                    </v:line>
                    <v:line id="_x0000_s37180" style="position:absolute;rotation:90;flip:x y" from="4144,4337" to="4296,4477">
                      <v:stroke startarrowwidth="narrow" startarrowlength="short" endarrowwidth="narrow" endarrowlength="short"/>
                      <o:lock v:ext="edit" aspectratio="t"/>
                    </v:line>
                    <v:line id="_x0000_s37181" style="position:absolute;rotation:90;flip:x y" from="4144,4320" to="4216,4380">
                      <v:stroke startarrowwidth="narrow" startarrowlength="short" endarrowwidth="narrow" endarrowlength="short"/>
                      <o:lock v:ext="edit" aspectratio="t"/>
                    </v:line>
                  </v:group>
                  <v:oval id="_x0000_s37182" style="position:absolute;left:4375;top:4160;width:128;height:136" strokeweight="1.5pt">
                    <v:fill color2="black"/>
                  </v:oval>
                </v:group>
                <v:shape id="_x0000_s11928" type="#_x0000_t75" style="position:absolute;left:2705;top:4121;width:229;height:243" o:regroupid="258">
                  <v:imagedata r:id="rId54" o:title=""/>
                </v:shape>
                <v:shape id="_x0000_s21002" type="#_x0000_t202" style="position:absolute;left:3120;top:4336;width:511;height:373" o:regroupid="258" filled="f" stroked="f">
                  <v:textbox style="mso-next-textbox:#_x0000_s21002">
                    <w:txbxContent>
                      <w:p w:rsidR="00600CF6" w:rsidRPr="004830B6" w:rsidRDefault="00600CF6" w:rsidP="00A11020">
                        <w:r w:rsidRPr="00152EFB"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37184" type="#_x0000_t202" style="position:absolute;left:5173;top:4355;width:511;height:373" o:regroupid="258" filled="f" stroked="f">
                  <v:textbox style="mso-next-textbox:#_x0000_s37184">
                    <w:txbxContent>
                      <w:p w:rsidR="00600CF6" w:rsidRPr="004830B6" w:rsidRDefault="00600CF6" w:rsidP="00A11020">
                        <w:r w:rsidRPr="00152EFB">
                          <w:rPr>
                            <w:rFonts w:hint="eastAsia"/>
                            <w:i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/2</w:t>
                        </w:r>
                      </w:p>
                    </w:txbxContent>
                  </v:textbox>
                </v:shape>
                <v:shape id="_x0000_s11941" type="#_x0000_t75" style="position:absolute;left:4857;top:4119;width:194;height:190" o:regroupid="258">
                  <v:imagedata r:id="rId55" o:title=""/>
                </v:shape>
                <v:group id="_x0000_s20970" style="position:absolute;left:4876;top:4127;width:370;height:424" coordorigin="4704,5611" coordsize="419,481" o:regroupid="258">
                  <v:line id="_x0000_s20971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20972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20973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20974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20975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20976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20977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20978" style="position:absolute;left:4859;top:5872;width:120;height:120;rotation:-180;flip:x" strokeweight="1.5pt">
                    <v:fill color2="black"/>
                  </v:oval>
                  <v:oval id="_x0000_s20979" style="position:absolute;left:4861;top:5611;width:120;height:120;rotation:-180;flip:x" strokeweight="1.5pt">
                    <v:fill color2="black"/>
                  </v:oval>
                </v:group>
                <v:shape id="_x0000_s12023" type="#_x0000_t75" style="position:absolute;left:2560;top:3716;width:485;height:208" o:regroupid="258">
                  <v:imagedata r:id="rId56" o:title=""/>
                </v:shape>
                <v:shape id="_x0000_s37185" type="#_x0000_t202" style="position:absolute;left:5803;top:4333;width:511;height:373" o:regroupid="258" filled="f" stroked="f">
                  <v:textbox style="mso-next-textbox:#_x0000_s37185">
                    <w:txbxContent>
                      <w:p w:rsidR="00600CF6" w:rsidRPr="004830B6" w:rsidRDefault="00600CF6" w:rsidP="00A11020">
                        <w:r w:rsidRPr="00152EFB">
                          <w:rPr>
                            <w:rFonts w:hint="eastAsia"/>
                            <w:i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/2</w:t>
                        </w:r>
                      </w:p>
                    </w:txbxContent>
                  </v:textbox>
                </v:shape>
                <v:group id="_x0000_s37766" style="position:absolute;left:3729;top:4138;width:370;height:424" coordorigin="4704,5611" coordsize="419,481">
                  <v:line id="_x0000_s37767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768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37769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37770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37771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37772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37773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37774" style="position:absolute;left:4859;top:5872;width:120;height:120;rotation:-180;flip:x" strokeweight="1.5pt">
                    <v:fill color2="black"/>
                  </v:oval>
                  <v:oval id="_x0000_s37775" style="position:absolute;left:4861;top:5611;width:120;height:120;rotation:-180;flip:x" strokeweight="1.5pt">
                    <v:fill color2="black"/>
                  </v:oval>
                </v:group>
                <v:group id="_x0000_s37786" style="position:absolute;left:5591;top:3929;width:273;height:330" coordorigin="6703,6074" coordsize="372,450">
                  <v:line id="_x0000_s37787" style="position:absolute;rotation:-90;flip:x" from="6854,6303" to="7294,6305" strokeweight="1.5pt">
                    <v:stroke startarrowwidth="narrow" startarrowlength="short" endarrowwidth="narrow" endarrowlength="short"/>
                    <o:lock v:ext="edit" aspectratio="t"/>
                  </v:line>
                  <v:line id="_x0000_s37788" style="position:absolute;rotation:90;flip:x" from="6891,6140" to="6899,6260" strokeweight="1.5pt">
                    <v:stroke startarrowwidth="narrow" startarrowlength="short" endarrowwidth="narrow" endarrowlength="short"/>
                  </v:line>
                  <v:oval id="_x0000_s37789" style="position:absolute;left:6713;top:6144;width:120;height:120;rotation:-90" strokeweight="1.5pt">
                    <v:fill color2="black"/>
                  </v:oval>
                  <v:oval id="_x0000_s37790" style="position:absolute;left:6955;top:6143;width:120;height:120;rotation:-90" strokeweight="1.5pt">
                    <v:fill color2="black"/>
                  </v:oval>
                  <v:line id="_x0000_s37791" style="position:absolute;rotation:90;flip:x" from="6896,6345" to="6902,6456" strokeweight="1.5pt">
                    <v:stroke startarrowwidth="narrow" startarrowlength="short" endarrowwidth="narrow" endarrowlength="short"/>
                  </v:line>
                  <v:oval id="_x0000_s37792" style="position:absolute;left:6713;top:6346;width:120;height:120;rotation:-90" strokeweight="1.5pt">
                    <v:fill color2="black"/>
                  </v:oval>
                  <v:oval id="_x0000_s37793" style="position:absolute;left:6954;top:6343;width:120;height:120;rotation:-90" strokeweight="1.5pt">
                    <v:fill color2="black"/>
                  </v:oval>
                  <v:line id="_x0000_s37794" style="position:absolute;rotation:-90;flip:x" from="6484,6293" to="6924,6295" strokeweight="1.5pt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7795" style="position:absolute;rotation:-90;flip:x" from="3640,2144" to="3644,6055" strokeweight="1.5pt">
                  <v:stroke startarrowwidth="narrow" startarrowlength="short" endarrowwidth="narrow" endarrowlength="short"/>
                </v:line>
                <v:group id="_x0000_s37797" style="position:absolute;left:1622;top:4512;width:3426;height:273" coordorigin="6481,5896" coordsize="2634,309">
                  <v:line id="_x0000_s37798" style="position:absolute;rotation:90" from="6922,5603" to="6922,6484" strokeweight="1pt">
                    <v:stroke startarrow="classic" startarrowwidth="narrow" endarrow="classic" endarrowwidth="narrow"/>
                  </v:line>
                  <v:line id="_x0000_s37799" style="position:absolute" from="6481,5905" to="6481,6205" strokeweight="1pt">
                    <v:stroke startarrowwidth="narrow" startarrowlength="short" endarrowwidth="narrow" endarrowlength="short"/>
                  </v:line>
                  <v:line id="_x0000_s37800" style="position:absolute;rotation:90" from="7794,5605" to="7794,6486" strokeweight="1pt">
                    <v:stroke startarrow="classic" startarrowwidth="narrow" endarrow="classic" endarrowwidth="narrow"/>
                  </v:line>
                  <v:line id="_x0000_s37801" style="position:absolute" from="7357,5898" to="7357,6198" strokeweight="1pt">
                    <v:stroke startarrowwidth="narrow" startarrowlength="short" endarrowwidth="narrow" endarrowlength="short"/>
                  </v:line>
                  <v:line id="_x0000_s37802" style="position:absolute" from="8233,5904" to="8233,6204" strokeweight="1pt">
                    <v:stroke startarrowwidth="narrow" startarrowlength="short" endarrowwidth="narrow" endarrowlength="short"/>
                  </v:line>
                  <v:line id="_x0000_s37803" style="position:absolute;rotation:90" from="8674,5607" to="8674,6488" strokeweight="1pt">
                    <v:stroke startarrow="classic" startarrowwidth="narrow" endarrow="classic" endarrowwidth="narrow"/>
                  </v:line>
                  <v:line id="_x0000_s37804" style="position:absolute" from="9115,5896" to="9115,6196" strokeweight="1pt">
                    <v:stroke startarrowwidth="narrow" startarrowlength="short" endarrowwidth="narrow" endarrowlength="short"/>
                  </v:line>
                </v:group>
                <v:oval id="_x0000_s37165" style="position:absolute;left:2727;top:4046;width:105;height:104" o:regroupid="258" strokeweight="1.5pt">
                  <v:fill color2="black"/>
                </v:oval>
                <v:group id="_x0000_s37806" style="position:absolute;left:5034;top:4514;width:1348;height:270" coordorigin="6447,5194" coordsize="1755,307">
                  <v:line id="_x0000_s37807" style="position:absolute;rotation:90" from="6888,4899" to="6888,5780" strokeweight="1pt">
                    <v:stroke startarrow="classic" startarrowwidth="narrow" endarrow="classic" endarrowwidth="narrow"/>
                  </v:line>
                  <v:line id="_x0000_s37808" style="position:absolute" from="6447,5201" to="6447,5501" strokeweight="1pt">
                    <v:stroke startarrowwidth="narrow" startarrowlength="short" endarrowwidth="narrow" endarrowlength="short"/>
                  </v:line>
                  <v:line id="_x0000_s37809" style="position:absolute;rotation:90" from="7762,4897" to="7762,5778" strokeweight="1pt">
                    <v:stroke startarrow="classic" startarrowwidth="narrow" endarrow="classic" endarrowwidth="narrow"/>
                  </v:line>
                  <v:line id="_x0000_s37810" style="position:absolute" from="7323,5194" to="7323,5494" strokeweight="1pt">
                    <v:stroke startarrowwidth="narrow" startarrowlength="short" endarrowwidth="narrow" endarrowlength="short"/>
                  </v:line>
                  <v:line id="_x0000_s37811" style="position:absolute" from="8199,5200" to="8199,5500" strokeweight="1pt">
                    <v:stroke startarrowwidth="narrow" startarrowlength="short" endarrowwidth="narrow" endarrowlength="short"/>
                  </v:line>
                </v:group>
                <v:shape id="_x0000_s37812" type="#_x0000_t202" style="position:absolute;left:4268;top:4323;width:511;height:373" filled="f" stroked="f">
                  <v:textbox style="mso-next-textbox:#_x0000_s37812">
                    <w:txbxContent>
                      <w:p w:rsidR="00600CF6" w:rsidRPr="004830B6" w:rsidRDefault="00600CF6" w:rsidP="00A11020">
                        <w:r w:rsidRPr="00152EFB"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37813" type="#_x0000_t202" style="position:absolute;left:1994;top:4324;width:511;height:373" filled="f" stroked="f">
                  <v:textbox style="mso-next-textbox:#_x0000_s37813">
                    <w:txbxContent>
                      <w:p w:rsidR="00600CF6" w:rsidRPr="004830B6" w:rsidRDefault="00600CF6" w:rsidP="00A11020">
                        <w:r w:rsidRPr="00152EFB"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</v:group>
              <v:line id="_x0000_s37796" style="position:absolute;rotation:-90;flip:x" from="6130,3854" to="6134,4377" strokeweight="1.5pt">
                <v:stroke startarrowwidth="narrow" startarrowlength="short" endarrowwidth="narrow" endarrowlength="short"/>
              </v:line>
            </v:group>
            <v:shape id="_x0000_s51255" type="#_x0000_t202" style="position:absolute;left:2729;top:4845;width:648;height:402;mso-width-relative:margin;mso-height-relative:margin" filled="f" stroked="f">
              <v:textbox style="mso-fit-shape-to-text:t">
                <w:txbxContent>
                  <w:p w:rsidR="004C1DBD" w:rsidRPr="00A76655" w:rsidRDefault="004C1DBD" w:rsidP="00EE631A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</w:p>
                </w:txbxContent>
              </v:textbox>
            </v:shape>
            <w10:wrap type="none"/>
            <w10:anchorlock/>
          </v:group>
          <o:OLEObject Type="Embed" ProgID="Equation.3" ShapeID="_x0000_s11927" DrawAspect="Content" ObjectID="_1599488893" r:id="rId57"/>
          <o:OLEObject Type="Embed" ProgID="Equation.3" ShapeID="_x0000_s11928" DrawAspect="Content" ObjectID="_1599488894" r:id="rId58"/>
          <o:OLEObject Type="Embed" ProgID="Equation.3" ShapeID="_x0000_s11941" DrawAspect="Content" ObjectID="_1599488895" r:id="rId59"/>
          <o:OLEObject Type="Embed" ProgID="Equation.3" ShapeID="_x0000_s12023" DrawAspect="Content" ObjectID="_1599488896" r:id="rId60"/>
        </w:pict>
      </w:r>
    </w:p>
    <w:p w:rsidR="007623B8" w:rsidRDefault="007623B8" w:rsidP="00652074">
      <w:pPr>
        <w:ind w:rightChars="92" w:right="193"/>
        <w:rPr>
          <w:sz w:val="24"/>
        </w:rPr>
      </w:pPr>
    </w:p>
    <w:p w:rsidR="00203391" w:rsidRDefault="00203391" w:rsidP="00652074">
      <w:pPr>
        <w:ind w:rightChars="92" w:right="193"/>
        <w:rPr>
          <w:sz w:val="24"/>
        </w:rPr>
      </w:pPr>
    </w:p>
    <w:p w:rsidR="0064403A" w:rsidRDefault="0064403A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sectPr w:rsidR="00C6499D" w:rsidSect="00670C6F">
      <w:footerReference w:type="even" r:id="rId61"/>
      <w:footerReference w:type="default" r:id="rId62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6A83" w:rsidRDefault="00AE6A83">
      <w:r>
        <w:separator/>
      </w:r>
    </w:p>
  </w:endnote>
  <w:endnote w:type="continuationSeparator" w:id="0">
    <w:p w:rsidR="00AE6A83" w:rsidRDefault="00AE6A8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altName w:val="微软雅黑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0CF6" w:rsidRDefault="00AB792D" w:rsidP="00A921B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600CF6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600CF6" w:rsidRDefault="00600CF6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0CF6" w:rsidRDefault="00600CF6" w:rsidP="00715E04">
    <w:pPr>
      <w:pStyle w:val="a4"/>
      <w:jc w:val="center"/>
    </w:pPr>
    <w:r>
      <w:rPr>
        <w:rFonts w:hint="eastAsia"/>
      </w:rPr>
      <w:t>（结构力学</w:t>
    </w:r>
    <w:r>
      <w:rPr>
        <w:rFonts w:hint="eastAsia"/>
      </w:rPr>
      <w:t>72</w:t>
    </w:r>
    <w:r>
      <w:rPr>
        <w:rFonts w:hint="eastAsia"/>
      </w:rPr>
      <w:t>学时</w:t>
    </w:r>
    <w:r>
      <w:rPr>
        <w:rFonts w:hint="eastAsia"/>
      </w:rP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AB792D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AB792D">
      <w:rPr>
        <w:kern w:val="0"/>
        <w:szCs w:val="21"/>
      </w:rPr>
      <w:fldChar w:fldCharType="separate"/>
    </w:r>
    <w:r w:rsidR="00D010A6">
      <w:rPr>
        <w:noProof/>
        <w:kern w:val="0"/>
        <w:szCs w:val="21"/>
      </w:rPr>
      <w:t>5</w:t>
    </w:r>
    <w:r w:rsidR="00AB792D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="00AB792D"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="00AB792D" w:rsidRPr="001404BB">
      <w:rPr>
        <w:kern w:val="0"/>
        <w:szCs w:val="21"/>
      </w:rPr>
      <w:fldChar w:fldCharType="separate"/>
    </w:r>
    <w:r w:rsidR="00D010A6">
      <w:rPr>
        <w:noProof/>
        <w:kern w:val="0"/>
        <w:szCs w:val="21"/>
      </w:rPr>
      <w:t>5</w:t>
    </w:r>
    <w:r w:rsidR="00AB792D"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600CF6" w:rsidRPr="00715E04" w:rsidRDefault="00600CF6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6A83" w:rsidRDefault="00AE6A83">
      <w:r>
        <w:separator/>
      </w:r>
    </w:p>
  </w:footnote>
  <w:footnote w:type="continuationSeparator" w:id="0">
    <w:p w:rsidR="00AE6A83" w:rsidRDefault="00AE6A8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067FB"/>
    <w:multiLevelType w:val="hybridMultilevel"/>
    <w:tmpl w:val="2E76D5A0"/>
    <w:lvl w:ilvl="0" w:tplc="E4A65AAA">
      <w:start w:val="1"/>
      <w:numFmt w:val="ideographEnclosedCircle"/>
      <w:lvlText w:val="%1"/>
      <w:lvlJc w:val="left"/>
      <w:pPr>
        <w:ind w:left="644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1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">
    <w:nsid w:val="26F4104C"/>
    <w:multiLevelType w:val="hybridMultilevel"/>
    <w:tmpl w:val="9766BE32"/>
    <w:lvl w:ilvl="0" w:tplc="4156EE7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9ED53D4"/>
    <w:multiLevelType w:val="hybridMultilevel"/>
    <w:tmpl w:val="65841798"/>
    <w:lvl w:ilvl="0" w:tplc="2E84E818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hint="eastAsia"/>
      </w:rPr>
    </w:lvl>
  </w:abstractNum>
  <w:abstractNum w:abstractNumId="5">
    <w:nsid w:val="5A8446AE"/>
    <w:multiLevelType w:val="hybridMultilevel"/>
    <w:tmpl w:val="B1440088"/>
    <w:lvl w:ilvl="0" w:tplc="B3ECEF1C">
      <w:start w:val="1"/>
      <w:numFmt w:val="ideographEnclosedCircle"/>
      <w:lvlText w:val="%1"/>
      <w:lvlJc w:val="left"/>
      <w:pPr>
        <w:ind w:left="502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6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7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hint="eastAsia"/>
      </w:rPr>
    </w:lvl>
  </w:abstractNum>
  <w:abstractNum w:abstractNumId="8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/>
      </w:rPr>
    </w:lvl>
  </w:abstractNum>
  <w:abstractNum w:abstractNumId="9">
    <w:nsid w:val="74524FA0"/>
    <w:multiLevelType w:val="hybridMultilevel"/>
    <w:tmpl w:val="5E8A5AAE"/>
    <w:lvl w:ilvl="0" w:tplc="01F2E8FA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num w:numId="1">
    <w:abstractNumId w:val="6"/>
  </w:num>
  <w:num w:numId="2">
    <w:abstractNumId w:val="10"/>
  </w:num>
  <w:num w:numId="3">
    <w:abstractNumId w:val="8"/>
  </w:num>
  <w:num w:numId="4">
    <w:abstractNumId w:val="7"/>
  </w:num>
  <w:num w:numId="5">
    <w:abstractNumId w:val="4"/>
  </w:num>
  <w:num w:numId="6">
    <w:abstractNumId w:val="1"/>
  </w:num>
  <w:num w:numId="7">
    <w:abstractNumId w:val="3"/>
  </w:num>
  <w:num w:numId="8">
    <w:abstractNumId w:val="2"/>
  </w:num>
  <w:num w:numId="9">
    <w:abstractNumId w:val="9"/>
  </w:num>
  <w:num w:numId="10">
    <w:abstractNumId w:val="5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proofState w:spelling="clean"/>
  <w:stylePaneFormatFilter w:val="3F01"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hdrShapeDefaults>
    <o:shapedefaults v:ext="edit" spidmax="55298"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36CBC"/>
    <w:rsid w:val="0001418E"/>
    <w:rsid w:val="000178BB"/>
    <w:rsid w:val="000210FF"/>
    <w:rsid w:val="00030D78"/>
    <w:rsid w:val="00032C9A"/>
    <w:rsid w:val="000333C3"/>
    <w:rsid w:val="00043AEF"/>
    <w:rsid w:val="00046A1B"/>
    <w:rsid w:val="00047D72"/>
    <w:rsid w:val="00055CB5"/>
    <w:rsid w:val="00060F1E"/>
    <w:rsid w:val="000612F3"/>
    <w:rsid w:val="000621A7"/>
    <w:rsid w:val="00070A8A"/>
    <w:rsid w:val="0007244A"/>
    <w:rsid w:val="00072F1F"/>
    <w:rsid w:val="00090249"/>
    <w:rsid w:val="000A4910"/>
    <w:rsid w:val="000B3FBE"/>
    <w:rsid w:val="000B4270"/>
    <w:rsid w:val="000C25BC"/>
    <w:rsid w:val="000C30C2"/>
    <w:rsid w:val="000C427C"/>
    <w:rsid w:val="000C6C53"/>
    <w:rsid w:val="000D4F1B"/>
    <w:rsid w:val="000E53B9"/>
    <w:rsid w:val="001051EC"/>
    <w:rsid w:val="00107220"/>
    <w:rsid w:val="00117C71"/>
    <w:rsid w:val="0012101B"/>
    <w:rsid w:val="0012137C"/>
    <w:rsid w:val="00123034"/>
    <w:rsid w:val="0013029D"/>
    <w:rsid w:val="00131506"/>
    <w:rsid w:val="00136D2A"/>
    <w:rsid w:val="00140F4F"/>
    <w:rsid w:val="00142A81"/>
    <w:rsid w:val="0014707A"/>
    <w:rsid w:val="001479FD"/>
    <w:rsid w:val="00152EFB"/>
    <w:rsid w:val="001530F6"/>
    <w:rsid w:val="00155A95"/>
    <w:rsid w:val="00165FDE"/>
    <w:rsid w:val="00174A49"/>
    <w:rsid w:val="001A2A1F"/>
    <w:rsid w:val="001A771F"/>
    <w:rsid w:val="001C2F0F"/>
    <w:rsid w:val="001C6462"/>
    <w:rsid w:val="001D3427"/>
    <w:rsid w:val="001D467B"/>
    <w:rsid w:val="001E1AB6"/>
    <w:rsid w:val="001E2AE8"/>
    <w:rsid w:val="001E5058"/>
    <w:rsid w:val="001E54FD"/>
    <w:rsid w:val="00203391"/>
    <w:rsid w:val="00203531"/>
    <w:rsid w:val="00204DEA"/>
    <w:rsid w:val="00207913"/>
    <w:rsid w:val="00207B39"/>
    <w:rsid w:val="0022106A"/>
    <w:rsid w:val="00226B56"/>
    <w:rsid w:val="0023278D"/>
    <w:rsid w:val="0023767D"/>
    <w:rsid w:val="002456BE"/>
    <w:rsid w:val="00245E50"/>
    <w:rsid w:val="0025005A"/>
    <w:rsid w:val="00256AF5"/>
    <w:rsid w:val="00257277"/>
    <w:rsid w:val="0026088B"/>
    <w:rsid w:val="00265BD3"/>
    <w:rsid w:val="00275A51"/>
    <w:rsid w:val="00277511"/>
    <w:rsid w:val="0029002B"/>
    <w:rsid w:val="00295433"/>
    <w:rsid w:val="002A498D"/>
    <w:rsid w:val="002B2A4A"/>
    <w:rsid w:val="002B63CF"/>
    <w:rsid w:val="002C7891"/>
    <w:rsid w:val="002D1D3D"/>
    <w:rsid w:val="002D1DD0"/>
    <w:rsid w:val="002E10A9"/>
    <w:rsid w:val="002E1872"/>
    <w:rsid w:val="002E2884"/>
    <w:rsid w:val="002E2A8C"/>
    <w:rsid w:val="002E7219"/>
    <w:rsid w:val="002F148B"/>
    <w:rsid w:val="00312DB4"/>
    <w:rsid w:val="00314E85"/>
    <w:rsid w:val="00322FB5"/>
    <w:rsid w:val="003235E3"/>
    <w:rsid w:val="00324A8F"/>
    <w:rsid w:val="00333984"/>
    <w:rsid w:val="00337A2D"/>
    <w:rsid w:val="00351BEF"/>
    <w:rsid w:val="00355A7C"/>
    <w:rsid w:val="003568AB"/>
    <w:rsid w:val="0036273B"/>
    <w:rsid w:val="00370263"/>
    <w:rsid w:val="003904DC"/>
    <w:rsid w:val="0039685C"/>
    <w:rsid w:val="00396D78"/>
    <w:rsid w:val="003A41FC"/>
    <w:rsid w:val="003A4F7A"/>
    <w:rsid w:val="003B764F"/>
    <w:rsid w:val="003C1469"/>
    <w:rsid w:val="003C1709"/>
    <w:rsid w:val="003C5617"/>
    <w:rsid w:val="003D0854"/>
    <w:rsid w:val="003D0892"/>
    <w:rsid w:val="003D1C58"/>
    <w:rsid w:val="003D26E4"/>
    <w:rsid w:val="003D60BC"/>
    <w:rsid w:val="003E23F3"/>
    <w:rsid w:val="003E7732"/>
    <w:rsid w:val="0040109F"/>
    <w:rsid w:val="00402557"/>
    <w:rsid w:val="00407444"/>
    <w:rsid w:val="00411496"/>
    <w:rsid w:val="0041799B"/>
    <w:rsid w:val="00424ED9"/>
    <w:rsid w:val="004317A6"/>
    <w:rsid w:val="00453E97"/>
    <w:rsid w:val="00480FA0"/>
    <w:rsid w:val="00481C90"/>
    <w:rsid w:val="004830B6"/>
    <w:rsid w:val="00485BEB"/>
    <w:rsid w:val="0049048B"/>
    <w:rsid w:val="00490A37"/>
    <w:rsid w:val="004A3935"/>
    <w:rsid w:val="004A5196"/>
    <w:rsid w:val="004B031C"/>
    <w:rsid w:val="004B73C2"/>
    <w:rsid w:val="004B7BCE"/>
    <w:rsid w:val="004C1DBD"/>
    <w:rsid w:val="004C2189"/>
    <w:rsid w:val="004D0B40"/>
    <w:rsid w:val="004D29B6"/>
    <w:rsid w:val="004E422E"/>
    <w:rsid w:val="004E4E74"/>
    <w:rsid w:val="004F0BD7"/>
    <w:rsid w:val="004F4D65"/>
    <w:rsid w:val="00500FC6"/>
    <w:rsid w:val="00501BB0"/>
    <w:rsid w:val="00516B92"/>
    <w:rsid w:val="00523DD4"/>
    <w:rsid w:val="005267D6"/>
    <w:rsid w:val="00533BB9"/>
    <w:rsid w:val="0054242D"/>
    <w:rsid w:val="00544891"/>
    <w:rsid w:val="00547B80"/>
    <w:rsid w:val="00550C37"/>
    <w:rsid w:val="0056268F"/>
    <w:rsid w:val="0056688F"/>
    <w:rsid w:val="00581849"/>
    <w:rsid w:val="00594C3D"/>
    <w:rsid w:val="00595477"/>
    <w:rsid w:val="005A055F"/>
    <w:rsid w:val="005A2DBB"/>
    <w:rsid w:val="005B4864"/>
    <w:rsid w:val="005D0DB1"/>
    <w:rsid w:val="005D5AB9"/>
    <w:rsid w:val="005D6C81"/>
    <w:rsid w:val="005E0D45"/>
    <w:rsid w:val="005E105F"/>
    <w:rsid w:val="005E2EDF"/>
    <w:rsid w:val="005E31CD"/>
    <w:rsid w:val="005F15FF"/>
    <w:rsid w:val="0060014B"/>
    <w:rsid w:val="00600CF6"/>
    <w:rsid w:val="006042DD"/>
    <w:rsid w:val="0060512D"/>
    <w:rsid w:val="006060BD"/>
    <w:rsid w:val="00607B4E"/>
    <w:rsid w:val="006104D4"/>
    <w:rsid w:val="00610929"/>
    <w:rsid w:val="00622E5A"/>
    <w:rsid w:val="00623616"/>
    <w:rsid w:val="00636CBC"/>
    <w:rsid w:val="0064403A"/>
    <w:rsid w:val="00652074"/>
    <w:rsid w:val="006539AA"/>
    <w:rsid w:val="006655D1"/>
    <w:rsid w:val="00670C6F"/>
    <w:rsid w:val="0067170F"/>
    <w:rsid w:val="00680C54"/>
    <w:rsid w:val="00685CCB"/>
    <w:rsid w:val="00694197"/>
    <w:rsid w:val="00695EF4"/>
    <w:rsid w:val="006C6258"/>
    <w:rsid w:val="006F03E9"/>
    <w:rsid w:val="006F16A8"/>
    <w:rsid w:val="006F2955"/>
    <w:rsid w:val="0070030A"/>
    <w:rsid w:val="00700FCC"/>
    <w:rsid w:val="007044D0"/>
    <w:rsid w:val="00715E04"/>
    <w:rsid w:val="0072486F"/>
    <w:rsid w:val="0073145D"/>
    <w:rsid w:val="00733FCD"/>
    <w:rsid w:val="00733FF8"/>
    <w:rsid w:val="00741D3A"/>
    <w:rsid w:val="0074496B"/>
    <w:rsid w:val="00747C5B"/>
    <w:rsid w:val="00750E74"/>
    <w:rsid w:val="00754D08"/>
    <w:rsid w:val="00757702"/>
    <w:rsid w:val="00761AEE"/>
    <w:rsid w:val="007623B8"/>
    <w:rsid w:val="00764143"/>
    <w:rsid w:val="00773447"/>
    <w:rsid w:val="00790D8B"/>
    <w:rsid w:val="00795253"/>
    <w:rsid w:val="007B2B22"/>
    <w:rsid w:val="007B489A"/>
    <w:rsid w:val="007C0029"/>
    <w:rsid w:val="007D1699"/>
    <w:rsid w:val="007D31C5"/>
    <w:rsid w:val="007D76F6"/>
    <w:rsid w:val="007E37A6"/>
    <w:rsid w:val="007E4856"/>
    <w:rsid w:val="007E5B8A"/>
    <w:rsid w:val="007E650F"/>
    <w:rsid w:val="007F3F91"/>
    <w:rsid w:val="008179BA"/>
    <w:rsid w:val="00817B48"/>
    <w:rsid w:val="00821363"/>
    <w:rsid w:val="00821D50"/>
    <w:rsid w:val="00826794"/>
    <w:rsid w:val="00833DFD"/>
    <w:rsid w:val="008427FB"/>
    <w:rsid w:val="00850BD2"/>
    <w:rsid w:val="0085225C"/>
    <w:rsid w:val="00853580"/>
    <w:rsid w:val="00855715"/>
    <w:rsid w:val="00862F67"/>
    <w:rsid w:val="00866870"/>
    <w:rsid w:val="008671EE"/>
    <w:rsid w:val="008713A8"/>
    <w:rsid w:val="0087140B"/>
    <w:rsid w:val="0087144E"/>
    <w:rsid w:val="008820EE"/>
    <w:rsid w:val="00887410"/>
    <w:rsid w:val="008B0B44"/>
    <w:rsid w:val="008B1C54"/>
    <w:rsid w:val="008C17F6"/>
    <w:rsid w:val="008C7305"/>
    <w:rsid w:val="008D3D39"/>
    <w:rsid w:val="008F082D"/>
    <w:rsid w:val="008F3465"/>
    <w:rsid w:val="0090083A"/>
    <w:rsid w:val="0090395C"/>
    <w:rsid w:val="009072FF"/>
    <w:rsid w:val="00914B59"/>
    <w:rsid w:val="00934381"/>
    <w:rsid w:val="009400EF"/>
    <w:rsid w:val="00943343"/>
    <w:rsid w:val="00944DA8"/>
    <w:rsid w:val="0095188A"/>
    <w:rsid w:val="00963670"/>
    <w:rsid w:val="009639D9"/>
    <w:rsid w:val="00976BAD"/>
    <w:rsid w:val="00980967"/>
    <w:rsid w:val="0099096F"/>
    <w:rsid w:val="009A767C"/>
    <w:rsid w:val="009B4377"/>
    <w:rsid w:val="009B5252"/>
    <w:rsid w:val="009B642F"/>
    <w:rsid w:val="009C0ED2"/>
    <w:rsid w:val="009C294C"/>
    <w:rsid w:val="009C4917"/>
    <w:rsid w:val="009C5F8B"/>
    <w:rsid w:val="009D55A8"/>
    <w:rsid w:val="009D77D1"/>
    <w:rsid w:val="009E0C86"/>
    <w:rsid w:val="009E11FD"/>
    <w:rsid w:val="009E60E2"/>
    <w:rsid w:val="009E6680"/>
    <w:rsid w:val="009F36C7"/>
    <w:rsid w:val="009F4100"/>
    <w:rsid w:val="00A02CDD"/>
    <w:rsid w:val="00A07EFE"/>
    <w:rsid w:val="00A11020"/>
    <w:rsid w:val="00A24316"/>
    <w:rsid w:val="00A34B4E"/>
    <w:rsid w:val="00A40A37"/>
    <w:rsid w:val="00A41337"/>
    <w:rsid w:val="00A452F1"/>
    <w:rsid w:val="00A515BD"/>
    <w:rsid w:val="00A605F9"/>
    <w:rsid w:val="00A659F5"/>
    <w:rsid w:val="00A76E98"/>
    <w:rsid w:val="00A86E7F"/>
    <w:rsid w:val="00A921B4"/>
    <w:rsid w:val="00AA0312"/>
    <w:rsid w:val="00AA051E"/>
    <w:rsid w:val="00AA4043"/>
    <w:rsid w:val="00AA412F"/>
    <w:rsid w:val="00AA546E"/>
    <w:rsid w:val="00AB2473"/>
    <w:rsid w:val="00AB3CF7"/>
    <w:rsid w:val="00AB5206"/>
    <w:rsid w:val="00AB792D"/>
    <w:rsid w:val="00AD3818"/>
    <w:rsid w:val="00AD6789"/>
    <w:rsid w:val="00AE4EE8"/>
    <w:rsid w:val="00AE5CC4"/>
    <w:rsid w:val="00AE6A83"/>
    <w:rsid w:val="00AF70AA"/>
    <w:rsid w:val="00B019E9"/>
    <w:rsid w:val="00B17154"/>
    <w:rsid w:val="00B340AC"/>
    <w:rsid w:val="00B356A5"/>
    <w:rsid w:val="00B44F41"/>
    <w:rsid w:val="00B46B0F"/>
    <w:rsid w:val="00B46F57"/>
    <w:rsid w:val="00B57264"/>
    <w:rsid w:val="00B67E34"/>
    <w:rsid w:val="00B7520C"/>
    <w:rsid w:val="00B76F79"/>
    <w:rsid w:val="00B84A6F"/>
    <w:rsid w:val="00B93C53"/>
    <w:rsid w:val="00B95079"/>
    <w:rsid w:val="00B96C71"/>
    <w:rsid w:val="00BA0DC6"/>
    <w:rsid w:val="00BA3FE2"/>
    <w:rsid w:val="00BB2408"/>
    <w:rsid w:val="00BB26ED"/>
    <w:rsid w:val="00BB6DE2"/>
    <w:rsid w:val="00BC4CC7"/>
    <w:rsid w:val="00BC5CB3"/>
    <w:rsid w:val="00BE2E60"/>
    <w:rsid w:val="00BE65B0"/>
    <w:rsid w:val="00C01BD7"/>
    <w:rsid w:val="00C10108"/>
    <w:rsid w:val="00C10495"/>
    <w:rsid w:val="00C10553"/>
    <w:rsid w:val="00C12609"/>
    <w:rsid w:val="00C14FDB"/>
    <w:rsid w:val="00C2057B"/>
    <w:rsid w:val="00C25A4F"/>
    <w:rsid w:val="00C32D6F"/>
    <w:rsid w:val="00C40D25"/>
    <w:rsid w:val="00C44FAB"/>
    <w:rsid w:val="00C5579D"/>
    <w:rsid w:val="00C6499D"/>
    <w:rsid w:val="00C70527"/>
    <w:rsid w:val="00C70556"/>
    <w:rsid w:val="00C722CA"/>
    <w:rsid w:val="00C82B0E"/>
    <w:rsid w:val="00C84C7A"/>
    <w:rsid w:val="00C86A03"/>
    <w:rsid w:val="00C91C92"/>
    <w:rsid w:val="00C940F5"/>
    <w:rsid w:val="00CA3D22"/>
    <w:rsid w:val="00CB18F1"/>
    <w:rsid w:val="00CB6FEC"/>
    <w:rsid w:val="00CC043D"/>
    <w:rsid w:val="00CE05E4"/>
    <w:rsid w:val="00CF19BD"/>
    <w:rsid w:val="00CF5201"/>
    <w:rsid w:val="00D00002"/>
    <w:rsid w:val="00D010A6"/>
    <w:rsid w:val="00D06592"/>
    <w:rsid w:val="00D13A4C"/>
    <w:rsid w:val="00D13C80"/>
    <w:rsid w:val="00D16719"/>
    <w:rsid w:val="00D24A05"/>
    <w:rsid w:val="00D26403"/>
    <w:rsid w:val="00D352C5"/>
    <w:rsid w:val="00D4275B"/>
    <w:rsid w:val="00D456FA"/>
    <w:rsid w:val="00D67866"/>
    <w:rsid w:val="00D7413D"/>
    <w:rsid w:val="00D81BC7"/>
    <w:rsid w:val="00DA545E"/>
    <w:rsid w:val="00DB6277"/>
    <w:rsid w:val="00DC0925"/>
    <w:rsid w:val="00DC5DF9"/>
    <w:rsid w:val="00DC7F5C"/>
    <w:rsid w:val="00DE47EF"/>
    <w:rsid w:val="00DF03A5"/>
    <w:rsid w:val="00DF2330"/>
    <w:rsid w:val="00E00980"/>
    <w:rsid w:val="00E05553"/>
    <w:rsid w:val="00E168E9"/>
    <w:rsid w:val="00E16B9E"/>
    <w:rsid w:val="00E32863"/>
    <w:rsid w:val="00E33FE9"/>
    <w:rsid w:val="00E34721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C74"/>
    <w:rsid w:val="00E62B03"/>
    <w:rsid w:val="00E72A32"/>
    <w:rsid w:val="00EA3DC0"/>
    <w:rsid w:val="00EB5EC0"/>
    <w:rsid w:val="00EB66C0"/>
    <w:rsid w:val="00EC1116"/>
    <w:rsid w:val="00EE599B"/>
    <w:rsid w:val="00EE5CF3"/>
    <w:rsid w:val="00EE631A"/>
    <w:rsid w:val="00EE7996"/>
    <w:rsid w:val="00EF41D7"/>
    <w:rsid w:val="00F07CBE"/>
    <w:rsid w:val="00F26ABB"/>
    <w:rsid w:val="00F2753A"/>
    <w:rsid w:val="00F30B57"/>
    <w:rsid w:val="00F34650"/>
    <w:rsid w:val="00F34D64"/>
    <w:rsid w:val="00F3572C"/>
    <w:rsid w:val="00F41339"/>
    <w:rsid w:val="00F56465"/>
    <w:rsid w:val="00F73369"/>
    <w:rsid w:val="00F73647"/>
    <w:rsid w:val="00F77840"/>
    <w:rsid w:val="00F80ACF"/>
    <w:rsid w:val="00F87254"/>
    <w:rsid w:val="00F90A7A"/>
    <w:rsid w:val="00F9496C"/>
    <w:rsid w:val="00FA0D4C"/>
    <w:rsid w:val="00FA287E"/>
    <w:rsid w:val="00FA427A"/>
    <w:rsid w:val="00FA4C60"/>
    <w:rsid w:val="00FB011B"/>
    <w:rsid w:val="00FB28D7"/>
    <w:rsid w:val="00FC39F8"/>
    <w:rsid w:val="00FD53CD"/>
    <w:rsid w:val="00FD6779"/>
    <w:rsid w:val="00FD7778"/>
    <w:rsid w:val="00FF49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5298">
      <o:colormenu v:ext="edit" fillcolor="none" strokecolor="red"/>
    </o:shapedefaults>
    <o:shapelayout v:ext="edit">
      <o:idmap v:ext="edit" data="1,2,3,4,5,6,7,8,9,10,11,12,13,14,15,16,17,18,20,36,49,50"/>
      <o:rules v:ext="edit">
        <o:r id="V:Rule6" type="arc" idref="#_x0000_s50345"/>
        <o:r id="V:Rule16" type="arc" idref="#_x0000_s50427"/>
        <o:r id="V:Rule61" type="arc" idref="#_x0000_s50931"/>
        <o:r id="V:Rule65" type="arc" idref="#_x0000_s50868"/>
        <o:r id="V:Rule73" type="arc" idref="#_x0000_s51174"/>
        <o:r id="V:Rule106" type="connector" idref="#_x0000_s50631"/>
        <o:r id="V:Rule107" type="connector" idref="#_x0000_s51190"/>
        <o:r id="V:Rule108" type="connector" idref="#_x0000_s50573"/>
        <o:r id="V:Rule109" type="connector" idref="#_x0000_s51274"/>
        <o:r id="V:Rule110" type="connector" idref="#_x0000_s50615"/>
        <o:r id="V:Rule111" type="connector" idref="#_x0000_s50616"/>
        <o:r id="V:Rule112" type="connector" idref="#_x0000_s51273"/>
        <o:r id="V:Rule113" type="connector" idref="#_x0000_s51184"/>
        <o:r id="V:Rule114" type="connector" idref="#_x0000_s51211"/>
        <o:r id="V:Rule115" type="connector" idref="#_x0000_s50630"/>
        <o:r id="V:Rule116" type="connector" idref="#_x0000_s50572"/>
        <o:r id="V:Rule117" type="connector" idref="#_x0000_s50618"/>
        <o:r id="V:Rule118" type="connector" idref="#_x0000_s51168"/>
        <o:r id="V:Rule119" type="connector" idref="#_x0000_s51189"/>
        <o:r id="V:Rule120" type="connector" idref="#_x0000_s50632"/>
        <o:r id="V:Rule121" type="connector" idref="#_x0000_s51157"/>
        <o:r id="V:Rule122" type="connector" idref="#_x0000_s50431"/>
        <o:r id="V:Rule123" type="connector" idref="#_x0000_s50638">
          <o:proxy end="" idref="#_x0000_s37100" connectloc="2"/>
        </o:r>
        <o:r id="V:Rule124" type="connector" idref="#_x0000_s51188"/>
        <o:r id="V:Rule125" type="connector" idref="#_x0000_s51154"/>
        <o:r id="V:Rule126" type="connector" idref="#_x0000_s50571"/>
        <o:r id="V:Rule127" type="connector" idref="#_x0000_s50617"/>
        <o:r id="V:Rule128" type="connector" idref="#_x0000_s51158"/>
        <o:r id="V:Rule129" type="connector" idref="#_x0000_s50430"/>
        <o:r id="V:Rule130" type="connector" idref="#_x0000_s50627"/>
        <o:r id="V:Rule131" type="connector" idref="#_x0000_s50574"/>
        <o:r id="V:Rule132" type="connector" idref="#_x0000_s37749"/>
        <o:r id="V:Rule133" type="connector" idref="#_x0000_s51213"/>
        <o:r id="V:Rule134" type="connector" idref="#_x0000_s50641"/>
        <o:r id="V:Rule135" type="connector" idref="#_x0000_s50348"/>
        <o:r id="V:Rule136" type="connector" idref="#_x0000_s50579"/>
        <o:r id="V:Rule137" type="connector" idref="#_x0000_s37436"/>
        <o:r id="V:Rule138" type="connector" idref="#_x0000_s50642"/>
        <o:r id="V:Rule139" type="connector" idref="#_x0000_s51212"/>
        <o:r id="V:Rule140" type="connector" idref="#_x0000_s50349"/>
        <o:r id="V:Rule141" type="connector" idref="#_x0000_s51159"/>
        <o:r id="V:Rule142" type="connector" idref="#_x0000_s50429"/>
        <o:r id="V:Rule143" type="connector" idref="#_x0000_s50626"/>
        <o:r id="V:Rule144" type="connector" idref="#_x0000_s50606"/>
        <o:r id="V:Rule145" type="connector" idref="#_x0000_s50640"/>
        <o:r id="V:Rule146" type="connector" idref="#_x0000_s51224">
          <o:proxy start="" idref="#_x0000_s37747" connectloc="0"/>
        </o:r>
        <o:r id="V:Rule147" type="connector" idref="#_x0000_s51167"/>
        <o:r id="V:Rule148" type="connector" idref="#_x0000_s50865"/>
        <o:r id="V:Rule149" type="connector" idref="#_x0000_s51166"/>
        <o:r id="V:Rule150" type="connector" idref="#_x0000_s50866"/>
        <o:r id="V:Rule151" type="connector" idref="#_x0000_s50605"/>
        <o:r id="V:Rule152" type="connector" idref="#_x0000_s50580"/>
        <o:r id="V:Rule153" type="connector" idref="#_x0000_s51225"/>
        <o:r id="V:Rule154" type="connector" idref="#_x0000_s50639"/>
        <o:r id="V:Rule155" type="connector" idref="#_x0000_s51250"/>
        <o:r id="V:Rule156" type="connector" idref="#_x0000_s50597"/>
        <o:r id="V:Rule157" type="connector" idref="#_x0000_s37748"/>
        <o:r id="V:Rule158" type="connector" idref="#_x0000_s50930"/>
        <o:r id="V:Rule159" type="connector" idref="#_x0000_s50855"/>
        <o:r id="V:Rule160" type="connector" idref="#_x0000_s51228"/>
        <o:r id="V:Rule161" type="connector" idref="#_x0000_s50351"/>
        <o:r id="V:Rule162" type="connector" idref="#_x0000_s51229">
          <o:proxy start="" idref="#_x0000_s20897" connectloc="1"/>
        </o:r>
        <o:r id="V:Rule163" type="connector" idref="#_x0000_s50854"/>
        <o:r id="V:Rule164" type="connector" idref="#_x0000_s50350"/>
        <o:r id="V:Rule165" type="connector" idref="#_x0000_s50600"/>
        <o:r id="V:Rule166" type="connector" idref="#_x0000_s51249"/>
        <o:r id="V:Rule167" type="connector" idref="#_x0000_s50929"/>
        <o:r id="V:Rule168" type="connector" idref="#_x0000_s51242"/>
        <o:r id="V:Rule169" type="connector" idref="#_x0000_s50645">
          <o:proxy start="" idref="#_x0000_s37100" connectloc="2"/>
        </o:r>
        <o:r id="V:Rule170" type="connector" idref="#_x0000_s50352"/>
        <o:r id="V:Rule171" type="connector" idref="#_x0000_s50596"/>
        <o:r id="V:Rule172" type="connector" idref="#_x0000_s51251"/>
        <o:r id="V:Rule173" type="connector" idref="#_x0000_s51252"/>
        <o:r id="V:Rule174" type="connector" idref="#_x0000_s50251"/>
        <o:r id="V:Rule175" type="connector" idref="#_x0000_s51006"/>
        <o:r id="V:Rule176" type="connector" idref="#_x0000_s50646"/>
        <o:r id="V:Rule177" type="connector" idref="#_x0000_s51241"/>
        <o:r id="V:Rule178" type="connector" idref="#_x0000_s50418"/>
        <o:r id="V:Rule179" type="connector" idref="#_x0000_s50421"/>
        <o:r id="V:Rule180" type="connector" idref="#_x0000_s50856"/>
        <o:r id="V:Rule181" type="connector" idref="#_x0000_s50927"/>
        <o:r id="V:Rule182" type="connector" idref="#_x0000_s50347"/>
        <o:r id="V:Rule183" type="connector" idref="#_x0000_s50644"/>
        <o:r id="V:Rule184" type="connector" idref="#_x0000_s50602"/>
        <o:r id="V:Rule185" type="connector" idref="#_x0000_s37661"/>
        <o:r id="V:Rule186" type="connector" idref="#_x0000_s50928"/>
        <o:r id="V:Rule187" type="connector" idref="#_x0000_s50346"/>
        <o:r id="V:Rule188" type="connector" idref="#_x0000_s50643"/>
        <o:r id="V:Rule189" type="connector" idref="#_x0000_s37546">
          <o:proxy end="" idref="#_x0000_s37018" connectloc="2"/>
        </o:r>
        <o:r id="V:Rule190" type="connector" idref="#_x0000_s50601"/>
        <o:r id="V:Rule191" type="connector" idref="#_x0000_s50861"/>
        <o:r id="V:Rule192" type="connector" idref="#_x0000_s51245"/>
        <o:r id="V:Rule193" type="connector" idref="#_x0000_s51227">
          <o:proxy start="" idref="#_x0000_s37736" connectloc="4"/>
        </o:r>
        <o:r id="V:Rule194" type="connector" idref="#_x0000_s51254"/>
        <o:r id="V:Rule195" type="connector" idref="#_x0000_s50603"/>
        <o:r id="V:Rule196" type="connector" idref="#_x0000_s50420"/>
        <o:r id="V:Rule197" type="connector" idref="#_x0000_s50863"/>
        <o:r id="V:Rule198" type="connector" idref="#_x0000_s51243"/>
        <o:r id="V:Rule199" type="connector" idref="#_x0000_s50419"/>
        <o:r id="V:Rule200" type="connector" idref="#_x0000_s51244"/>
        <o:r id="V:Rule201" type="connector" idref="#_x0000_s50862"/>
        <o:r id="V:Rule202" type="connector" idref="#_x0000_s51226"/>
        <o:r id="V:Rule203" type="connector" idref="#_x0000_s50867"/>
        <o:r id="V:Rule204" type="connector" idref="#_x0000_s50604"/>
        <o:r id="V:Rule205" type="connector" idref="#_x0000_s51253"/>
      </o:rules>
      <o:regrouptable v:ext="edit">
        <o:entry new="1" old="0"/>
        <o:entry new="2" old="0"/>
        <o:entry new="3" old="1"/>
        <o:entry new="4" old="0"/>
        <o:entry new="5" old="0"/>
        <o:entry new="6" old="0"/>
        <o:entry new="7" old="0"/>
        <o:entry new="8" old="0"/>
        <o:entry new="9" old="0"/>
        <o:entry new="10" old="9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22"/>
        <o:entry new="24" old="23"/>
        <o:entry new="25" old="24"/>
        <o:entry new="26" old="25"/>
        <o:entry new="27" old="0"/>
        <o:entry new="28" old="0"/>
        <o:entry new="29" old="0"/>
        <o:entry new="30" old="29"/>
        <o:entry new="31" old="0"/>
        <o:entry new="32" old="0"/>
        <o:entry new="33" old="0"/>
        <o:entry new="34" old="33"/>
        <o:entry new="35" old="0"/>
        <o:entry new="36" old="0"/>
        <o:entry new="37" old="36"/>
        <o:entry new="38" old="36"/>
        <o:entry new="39" old="36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48"/>
        <o:entry new="50" old="0"/>
        <o:entry new="51" old="0"/>
        <o:entry new="52" old="51"/>
        <o:entry new="53" old="0"/>
        <o:entry new="54" old="0"/>
        <o:entry new="55" old="0"/>
        <o:entry new="56" old="0"/>
        <o:entry new="57" old="0"/>
        <o:entry new="58" old="0"/>
        <o:entry new="59" old="0"/>
        <o:entry new="60" old="0"/>
        <o:entry new="61" old="0"/>
        <o:entry new="62" old="0"/>
        <o:entry new="63" old="0"/>
        <o:entry new="64" old="0"/>
        <o:entry new="65" old="0"/>
        <o:entry new="66" old="0"/>
        <o:entry new="67" old="0"/>
        <o:entry new="68" old="0"/>
        <o:entry new="69" old="68"/>
        <o:entry new="70" old="0"/>
        <o:entry new="71" old="0"/>
        <o:entry new="72" old="0"/>
        <o:entry new="73" old="72"/>
        <o:entry new="74" old="72"/>
        <o:entry new="75" old="0"/>
        <o:entry new="76" old="0"/>
        <o:entry new="77" old="0"/>
        <o:entry new="78" old="0"/>
        <o:entry new="79" old="0"/>
        <o:entry new="80" old="0"/>
        <o:entry new="81" old="0"/>
        <o:entry new="82" old="81"/>
        <o:entry new="83" old="0"/>
        <o:entry new="84" old="83"/>
        <o:entry new="85" old="0"/>
        <o:entry new="86" old="0"/>
        <o:entry new="87" old="0"/>
        <o:entry new="88" old="0"/>
        <o:entry new="89" old="0"/>
        <o:entry new="90" old="89"/>
        <o:entry new="91" old="0"/>
        <o:entry new="92" old="91"/>
        <o:entry new="93" old="0"/>
        <o:entry new="94" old="0"/>
        <o:entry new="95" old="0"/>
        <o:entry new="96" old="0"/>
        <o:entry new="97" old="0"/>
        <o:entry new="98" old="96"/>
        <o:entry new="99" old="96"/>
        <o:entry new="100" old="0"/>
        <o:entry new="101" old="0"/>
        <o:entry new="102" old="0"/>
        <o:entry new="103" old="101"/>
        <o:entry new="104" old="0"/>
        <o:entry new="105" old="0"/>
        <o:entry new="106" old="0"/>
        <o:entry new="107" old="0"/>
        <o:entry new="108" old="0"/>
        <o:entry new="109" old="0"/>
        <o:entry new="110" old="0"/>
        <o:entry new="111" old="110"/>
        <o:entry new="112" old="0"/>
        <o:entry new="113" old="112"/>
        <o:entry new="114" old="0"/>
        <o:entry new="115" old="113"/>
        <o:entry new="116" old="0"/>
        <o:entry new="117" old="0"/>
        <o:entry new="118" old="117"/>
        <o:entry new="119" old="118"/>
        <o:entry new="120" old="0"/>
        <o:entry new="121" old="120"/>
        <o:entry new="122" old="0"/>
        <o:entry new="123" old="122"/>
        <o:entry new="124" old="123"/>
        <o:entry new="125" old="0"/>
        <o:entry new="126" old="0"/>
        <o:entry new="127" old="126"/>
        <o:entry new="128" old="127"/>
        <o:entry new="129" old="128"/>
        <o:entry new="130" old="128"/>
        <o:entry new="131" old="128"/>
        <o:entry new="132" old="128"/>
        <o:entry new="133" old="128"/>
        <o:entry new="134" old="128"/>
        <o:entry new="135" old="128"/>
        <o:entry new="136" old="128"/>
        <o:entry new="137" old="128"/>
        <o:entry new="138" old="127"/>
        <o:entry new="139" old="127"/>
        <o:entry new="140" old="0"/>
        <o:entry new="141" old="0"/>
        <o:entry new="142" old="0"/>
        <o:entry new="143" old="0"/>
        <o:entry new="144" old="142"/>
        <o:entry new="145" old="0"/>
        <o:entry new="146" old="0"/>
        <o:entry new="147" old="0"/>
        <o:entry new="148" old="145"/>
        <o:entry new="149" old="0"/>
        <o:entry new="150" old="0"/>
        <o:entry new="151" old="150"/>
        <o:entry new="152" old="0"/>
        <o:entry new="153" old="0"/>
        <o:entry new="154" old="153"/>
        <o:entry new="155" old="0"/>
        <o:entry new="156" old="0"/>
        <o:entry new="157" old="0"/>
        <o:entry new="158" old="0"/>
        <o:entry new="159" old="0"/>
        <o:entry new="160" old="0"/>
        <o:entry new="161" old="0"/>
        <o:entry new="162" old="161"/>
        <o:entry new="163" old="161"/>
        <o:entry new="164" old="0"/>
        <o:entry new="165" old="0"/>
        <o:entry new="166" old="0"/>
        <o:entry new="167" old="0"/>
        <o:entry new="168" old="0"/>
        <o:entry new="169" old="0"/>
        <o:entry new="170" old="0"/>
        <o:entry new="171" old="0"/>
        <o:entry new="172" old="0"/>
        <o:entry new="173" old="0"/>
        <o:entry new="174" old="0"/>
        <o:entry new="175" old="0"/>
        <o:entry new="176" old="0"/>
        <o:entry new="177" old="0"/>
        <o:entry new="178" old="0"/>
        <o:entry new="179" old="0"/>
        <o:entry new="180" old="0"/>
        <o:entry new="181" old="0"/>
        <o:entry new="182" old="181"/>
        <o:entry new="183" old="0"/>
        <o:entry new="184" old="0"/>
        <o:entry new="185" old="0"/>
        <o:entry new="186" old="185"/>
        <o:entry new="187" old="0"/>
        <o:entry new="188" old="187"/>
        <o:entry new="189" old="0"/>
        <o:entry new="190" old="187"/>
        <o:entry new="191" old="0"/>
        <o:entry new="192" old="0"/>
        <o:entry new="193" old="0"/>
        <o:entry new="194" old="0"/>
        <o:entry new="195" old="0"/>
        <o:entry new="196" old="0"/>
        <o:entry new="197" old="0"/>
        <o:entry new="198" old="0"/>
        <o:entry new="199" old="0"/>
        <o:entry new="200" old="0"/>
        <o:entry new="201" old="0"/>
        <o:entry new="202" old="0"/>
        <o:entry new="203" old="0"/>
        <o:entry new="204" old="0"/>
        <o:entry new="205" old="0"/>
        <o:entry new="206" old="0"/>
        <o:entry new="207" old="0"/>
        <o:entry new="208" old="0"/>
        <o:entry new="209" old="208"/>
        <o:entry new="210" old="0"/>
        <o:entry new="211" old="0"/>
        <o:entry new="212" old="0"/>
        <o:entry new="213" old="0"/>
        <o:entry new="214" old="0"/>
        <o:entry new="215" old="0"/>
        <o:entry new="216" old="0"/>
        <o:entry new="217" old="0"/>
        <o:entry new="218" old="217"/>
        <o:entry new="219" old="0"/>
        <o:entry new="220" old="219"/>
        <o:entry new="221" old="0"/>
        <o:entry new="222" old="0"/>
        <o:entry new="223" old="0"/>
        <o:entry new="224" old="0"/>
        <o:entry new="225" old="0"/>
        <o:entry new="226" old="0"/>
        <o:entry new="227" old="0"/>
        <o:entry new="228" old="0"/>
        <o:entry new="229" old="0"/>
        <o:entry new="230" old="0"/>
        <o:entry new="231" old="0"/>
        <o:entry new="232" old="0"/>
        <o:entry new="233" old="232"/>
        <o:entry new="235" old="0"/>
        <o:entry new="236" old="0"/>
        <o:entry new="237" old="0"/>
        <o:entry new="238" old="0"/>
        <o:entry new="239" old="0"/>
        <o:entry new="240" old="239"/>
        <o:entry new="241" old="0"/>
        <o:entry new="242" old="241"/>
        <o:entry new="243" old="0"/>
        <o:entry new="244" old="0"/>
        <o:entry new="245" old="0"/>
        <o:entry new="246" old="0"/>
        <o:entry new="247" old="0"/>
        <o:entry new="248" old="0"/>
        <o:entry new="249" old="0"/>
        <o:entry new="250" old="0"/>
        <o:entry new="251" old="250"/>
        <o:entry new="252" old="0"/>
        <o:entry new="253" old="0"/>
        <o:entry new="254" old="0"/>
        <o:entry new="255" old="0"/>
        <o:entry new="256" old="0"/>
        <o:entry new="257" old="0"/>
        <o:entry new="258" old="0"/>
        <o:entry new="259" old="0"/>
        <o:entry new="260" old="0"/>
        <o:entry new="261" old="0"/>
        <o:entry new="262" old="0"/>
        <o:entry new="263" old="0"/>
        <o:entry new="264" old="0"/>
        <o:entry new="265" old="0"/>
        <o:entry new="26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Char">
    <w:name w:val="标题 2 Char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Char"/>
    <w:rsid w:val="005A055F"/>
    <w:rPr>
      <w:sz w:val="18"/>
      <w:szCs w:val="18"/>
    </w:rPr>
  </w:style>
  <w:style w:type="character" w:customStyle="1" w:styleId="Char">
    <w:name w:val="批注框文本 Char"/>
    <w:basedOn w:val="a0"/>
    <w:link w:val="a8"/>
    <w:rsid w:val="005A055F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826794"/>
    <w:rPr>
      <w:b/>
      <w:bCs/>
      <w:kern w:val="44"/>
      <w:sz w:val="44"/>
      <w:szCs w:val="44"/>
    </w:rPr>
  </w:style>
  <w:style w:type="paragraph" w:styleId="a9">
    <w:name w:val="List Paragraph"/>
    <w:basedOn w:val="a"/>
    <w:uiPriority w:val="34"/>
    <w:qFormat/>
    <w:rsid w:val="001D3427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9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0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8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84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6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0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34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1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fontTable" Target="fontTable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gi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6.bin"/><Relationship Id="rId61" Type="http://schemas.openxmlformats.org/officeDocument/2006/relationships/footer" Target="foot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image" Target="media/image2.gif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83</Words>
  <Characters>1044</Characters>
  <Application>Microsoft Office Word</Application>
  <DocSecurity>0</DocSecurity>
  <Lines>8</Lines>
  <Paragraphs>2</Paragraphs>
  <ScaleCrop>false</ScaleCrop>
  <Company>广州大学</Company>
  <LinksUpToDate>false</LinksUpToDate>
  <CharactersWithSpaces>1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creator>吴庆华</dc:creator>
  <cp:lastModifiedBy>Administrator</cp:lastModifiedBy>
  <cp:revision>4</cp:revision>
  <cp:lastPrinted>2015-06-15T02:26:00Z</cp:lastPrinted>
  <dcterms:created xsi:type="dcterms:W3CDTF">2018-09-26T09:29:00Z</dcterms:created>
  <dcterms:modified xsi:type="dcterms:W3CDTF">2018-09-26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